
<file path=[Content_Types].xml><?xml version="1.0" encoding="utf-8"?>
<Types xmlns="http://schemas.openxmlformats.org/package/2006/content-types">
  <Default Extension="bin" ContentType="application/vnd.openxmlformats-officedocument.oleObject"/>
  <Default Extension="gif" ContentType="image/gi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193FBB" w14:textId="77777777" w:rsidR="00246134" w:rsidRPr="00FC199C" w:rsidRDefault="00246134" w:rsidP="00246134">
      <w:pPr>
        <w:jc w:val="center"/>
        <w:rPr>
          <w:sz w:val="144"/>
          <w:szCs w:val="144"/>
        </w:rPr>
      </w:pPr>
      <w:r w:rsidRPr="00ED0E00">
        <w:rPr>
          <w:b/>
          <w:noProof/>
          <w:lang w:eastAsia="en-GB"/>
        </w:rPr>
        <w:drawing>
          <wp:anchor distT="0" distB="0" distL="114300" distR="114300" simplePos="0" relativeHeight="251658244" behindDoc="1" locked="0" layoutInCell="1" allowOverlap="1" wp14:anchorId="2EB3A751" wp14:editId="08B6B44E">
            <wp:simplePos x="0" y="0"/>
            <wp:positionH relativeFrom="column">
              <wp:posOffset>1257300</wp:posOffset>
            </wp:positionH>
            <wp:positionV relativeFrom="paragraph">
              <wp:posOffset>-171450</wp:posOffset>
            </wp:positionV>
            <wp:extent cx="3467100" cy="1573037"/>
            <wp:effectExtent l="0" t="0" r="0" b="8255"/>
            <wp:wrapNone/>
            <wp:docPr id="88688683" name="Picture 88688683" descr="A blue text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88683" name="Picture 88688683" descr="A blue text on a white background&#10;&#10;AI-generated content may be incorrect."/>
                    <pic:cNvPicPr/>
                  </pic:nvPicPr>
                  <pic:blipFill>
                    <a:blip r:embed="rId9">
                      <a:extLst>
                        <a:ext uri="{28A0092B-C50C-407E-A947-70E740481C1C}">
                          <a14:useLocalDpi xmlns:a14="http://schemas.microsoft.com/office/drawing/2010/main" val="0"/>
                        </a:ext>
                      </a:extLst>
                    </a:blip>
                    <a:stretch>
                      <a:fillRect/>
                    </a:stretch>
                  </pic:blipFill>
                  <pic:spPr>
                    <a:xfrm>
                      <a:off x="0" y="0"/>
                      <a:ext cx="3467100" cy="1573037"/>
                    </a:xfrm>
                    <a:prstGeom prst="rect">
                      <a:avLst/>
                    </a:prstGeom>
                  </pic:spPr>
                </pic:pic>
              </a:graphicData>
            </a:graphic>
            <wp14:sizeRelH relativeFrom="page">
              <wp14:pctWidth>0</wp14:pctWidth>
            </wp14:sizeRelH>
            <wp14:sizeRelV relativeFrom="page">
              <wp14:pctHeight>0</wp14:pctHeight>
            </wp14:sizeRelV>
          </wp:anchor>
        </w:drawing>
      </w:r>
    </w:p>
    <w:p w14:paraId="21CF0615" w14:textId="1E290888" w:rsidR="000C7B28" w:rsidRPr="000C7B28" w:rsidRDefault="00246134" w:rsidP="00246134">
      <w:pPr>
        <w:pStyle w:val="Title"/>
        <w:jc w:val="center"/>
        <w:rPr>
          <w:sz w:val="96"/>
          <w:szCs w:val="96"/>
        </w:rPr>
      </w:pPr>
      <w:r w:rsidRPr="000C7B28">
        <w:rPr>
          <w:rFonts w:ascii="Arial Rounded MT Bold" w:hAnsi="Arial Rounded MT Bold"/>
          <w:sz w:val="96"/>
          <w:szCs w:val="96"/>
        </w:rPr>
        <w:t xml:space="preserve">A-Level </w:t>
      </w:r>
      <w:r w:rsidR="000C7B28">
        <w:rPr>
          <w:rFonts w:ascii="Arial Rounded MT Bold" w:hAnsi="Arial Rounded MT Bold"/>
          <w:sz w:val="96"/>
          <w:szCs w:val="96"/>
        </w:rPr>
        <w:br/>
      </w:r>
      <w:r w:rsidRPr="000C7B28">
        <w:rPr>
          <w:rFonts w:ascii="Arial Rounded MT Bold" w:hAnsi="Arial Rounded MT Bold"/>
          <w:sz w:val="96"/>
          <w:szCs w:val="96"/>
        </w:rPr>
        <w:t>Further Maths</w:t>
      </w:r>
      <w:r w:rsidRPr="000C7B28">
        <w:rPr>
          <w:sz w:val="96"/>
          <w:szCs w:val="96"/>
        </w:rPr>
        <w:t xml:space="preserve"> </w:t>
      </w:r>
    </w:p>
    <w:p w14:paraId="7FAEC252" w14:textId="559A76DE" w:rsidR="00246134" w:rsidRPr="007114DE" w:rsidRDefault="00246134" w:rsidP="00246134">
      <w:pPr>
        <w:pStyle w:val="Title"/>
        <w:jc w:val="center"/>
        <w:rPr>
          <w:sz w:val="96"/>
          <w:szCs w:val="96"/>
        </w:rPr>
      </w:pPr>
      <w:r w:rsidRPr="007114DE">
        <w:rPr>
          <w:sz w:val="96"/>
          <w:szCs w:val="96"/>
        </w:rPr>
        <w:t>Information Booklet</w:t>
      </w:r>
    </w:p>
    <w:p w14:paraId="6E61B860" w14:textId="77777777" w:rsidR="00246134" w:rsidRDefault="00246134" w:rsidP="00246134"/>
    <w:p w14:paraId="35EB2CFE" w14:textId="77777777" w:rsidR="00246134" w:rsidRDefault="00246134" w:rsidP="00246134"/>
    <w:p w14:paraId="1A29D854" w14:textId="77777777" w:rsidR="00246134" w:rsidRDefault="00246134" w:rsidP="00246134">
      <w:pPr>
        <w:rPr>
          <w:b/>
          <w:noProof/>
          <w:lang w:eastAsia="en-GB"/>
        </w:rPr>
      </w:pPr>
      <w:r w:rsidRPr="0066004D">
        <w:rPr>
          <w:rFonts w:eastAsiaTheme="minorEastAsia"/>
          <w:noProof/>
          <w:lang w:eastAsia="zh-CN"/>
        </w:rPr>
        <mc:AlternateContent>
          <mc:Choice Requires="wps">
            <w:drawing>
              <wp:anchor distT="45720" distB="45720" distL="114300" distR="114300" simplePos="0" relativeHeight="251658245" behindDoc="0" locked="0" layoutInCell="1" allowOverlap="1" wp14:anchorId="0D741D00" wp14:editId="7E4DA288">
                <wp:simplePos x="0" y="0"/>
                <wp:positionH relativeFrom="margin">
                  <wp:posOffset>1000760</wp:posOffset>
                </wp:positionH>
                <wp:positionV relativeFrom="paragraph">
                  <wp:posOffset>37465</wp:posOffset>
                </wp:positionV>
                <wp:extent cx="4799330" cy="2062480"/>
                <wp:effectExtent l="0" t="0" r="20320" b="139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99330" cy="2062480"/>
                        </a:xfrm>
                        <a:prstGeom prst="rect">
                          <a:avLst/>
                        </a:prstGeom>
                        <a:solidFill>
                          <a:srgbClr val="FFFFFF"/>
                        </a:solidFill>
                        <a:ln w="9525">
                          <a:solidFill>
                            <a:srgbClr val="000000"/>
                          </a:solidFill>
                          <a:miter lim="800000"/>
                          <a:headEnd/>
                          <a:tailEnd/>
                        </a:ln>
                      </wps:spPr>
                      <wps:txbx>
                        <w:txbxContent>
                          <w:p w14:paraId="511D3E35" w14:textId="10988E7F" w:rsidR="00246134" w:rsidRPr="002C0642" w:rsidRDefault="00563B40" w:rsidP="00246134">
                            <w:pPr>
                              <w:jc w:val="center"/>
                              <w:rPr>
                                <w:sz w:val="24"/>
                                <w:szCs w:val="24"/>
                              </w:rPr>
                            </w:pPr>
                            <w:r>
                              <w:rPr>
                                <w:sz w:val="24"/>
                                <w:szCs w:val="24"/>
                              </w:rPr>
                              <w:t xml:space="preserve">I hope you are looking forward to delving into the Further Maths A-level course. I am sure you will find </w:t>
                            </w:r>
                            <w:r w:rsidR="00174860">
                              <w:rPr>
                                <w:sz w:val="24"/>
                                <w:szCs w:val="24"/>
                              </w:rPr>
                              <w:t>some of the topics and new ways of tackling problems in maths both intriguing and exciting.</w:t>
                            </w:r>
                          </w:p>
                          <w:p w14:paraId="69E8536A" w14:textId="08A38E87" w:rsidR="00246134" w:rsidRPr="002C0642" w:rsidRDefault="00246134" w:rsidP="00246134">
                            <w:pPr>
                              <w:jc w:val="center"/>
                              <w:rPr>
                                <w:b/>
                                <w:bCs/>
                                <w:sz w:val="24"/>
                                <w:szCs w:val="24"/>
                              </w:rPr>
                            </w:pPr>
                            <w:r w:rsidRPr="002C0642">
                              <w:rPr>
                                <w:b/>
                                <w:bCs/>
                                <w:sz w:val="24"/>
                                <w:szCs w:val="24"/>
                              </w:rPr>
                              <w:t>T</w:t>
                            </w:r>
                            <w:r w:rsidR="00174860">
                              <w:rPr>
                                <w:b/>
                                <w:bCs/>
                                <w:sz w:val="24"/>
                                <w:szCs w:val="24"/>
                              </w:rPr>
                              <w:t xml:space="preserve">he Further Maths course supplements </w:t>
                            </w:r>
                            <w:r w:rsidR="00A81388">
                              <w:rPr>
                                <w:b/>
                                <w:bCs/>
                                <w:sz w:val="24"/>
                                <w:szCs w:val="24"/>
                              </w:rPr>
                              <w:t>the A-Level Mathematics course</w:t>
                            </w:r>
                            <w:r w:rsidR="00D3702A">
                              <w:rPr>
                                <w:b/>
                                <w:bCs/>
                                <w:sz w:val="24"/>
                                <w:szCs w:val="24"/>
                              </w:rPr>
                              <w:t xml:space="preserve"> (you cannot do Further Maths </w:t>
                            </w:r>
                            <w:r w:rsidR="00AF4C32">
                              <w:rPr>
                                <w:b/>
                                <w:bCs/>
                                <w:sz w:val="24"/>
                                <w:szCs w:val="24"/>
                              </w:rPr>
                              <w:t>without also doing A Level Maths)</w:t>
                            </w:r>
                            <w:r w:rsidR="00A81388">
                              <w:rPr>
                                <w:b/>
                                <w:bCs/>
                                <w:sz w:val="24"/>
                                <w:szCs w:val="24"/>
                              </w:rPr>
                              <w:t>, so please read the information booklet for Maths in addition to this for more guidance on how to get your study off to the best start.</w:t>
                            </w:r>
                          </w:p>
                          <w:p w14:paraId="10D4F362" w14:textId="77777777" w:rsidR="00246134" w:rsidRPr="002C0642" w:rsidRDefault="00246134" w:rsidP="00246134">
                            <w:pPr>
                              <w:jc w:val="center"/>
                              <w:rPr>
                                <w:sz w:val="24"/>
                                <w:szCs w:val="24"/>
                              </w:rPr>
                            </w:pPr>
                            <w:r w:rsidRPr="002C0642">
                              <w:rPr>
                                <w:sz w:val="24"/>
                                <w:szCs w:val="24"/>
                              </w:rPr>
                              <w:t>If you have any questions, please do get in touch</w:t>
                            </w:r>
                            <w:r>
                              <w:rPr>
                                <w:sz w:val="24"/>
                                <w:szCs w:val="24"/>
                              </w:rPr>
                              <w:t xml:space="preserve"> by email.</w:t>
                            </w:r>
                          </w:p>
                          <w:p w14:paraId="5489C354" w14:textId="77777777" w:rsidR="00246134" w:rsidRDefault="00246134" w:rsidP="00246134">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D741D00" id="_x0000_t202" coordsize="21600,21600" o:spt="202" path="m,l,21600r21600,l21600,xe">
                <v:stroke joinstyle="miter"/>
                <v:path gradientshapeok="t" o:connecttype="rect"/>
              </v:shapetype>
              <v:shape id="Text Box 2" o:spid="_x0000_s1026" type="#_x0000_t202" style="position:absolute;margin-left:78.8pt;margin-top:2.95pt;width:377.9pt;height:162.4pt;z-index:251658245;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">
                <v:textbox>
                  <w:txbxContent>
                    <w:p w14:paraId="511D3E35" w14:textId="10988E7F" w:rsidR="00246134" w:rsidRPr="002C0642" w:rsidRDefault="00563B40" w:rsidP="00246134">
                      <w:pPr>
                        <w:jc w:val="center"/>
                        <w:rPr>
                          <w:sz w:val="24"/>
                          <w:szCs w:val="24"/>
                        </w:rPr>
                      </w:pPr>
                      <w:r>
                        <w:rPr>
                          <w:sz w:val="24"/>
                          <w:szCs w:val="24"/>
                        </w:rPr>
                        <w:t xml:space="preserve">I hope you are looking forward to delving into the Further Maths A-level course. I am sure you will find </w:t>
                      </w:r>
                      <w:r w:rsidR="00174860">
                        <w:rPr>
                          <w:sz w:val="24"/>
                          <w:szCs w:val="24"/>
                        </w:rPr>
                        <w:t>some of the topics and new ways of tackling problems in maths both intriguing and exciting.</w:t>
                      </w:r>
                    </w:p>
                    <w:p w14:paraId="69E8536A" w14:textId="08A38E87" w:rsidR="00246134" w:rsidRPr="002C0642" w:rsidRDefault="00246134" w:rsidP="00246134">
                      <w:pPr>
                        <w:jc w:val="center"/>
                        <w:rPr>
                          <w:b/>
                          <w:bCs/>
                          <w:sz w:val="24"/>
                          <w:szCs w:val="24"/>
                        </w:rPr>
                      </w:pPr>
                      <w:r w:rsidRPr="002C0642">
                        <w:rPr>
                          <w:b/>
                          <w:bCs/>
                          <w:sz w:val="24"/>
                          <w:szCs w:val="24"/>
                        </w:rPr>
                        <w:t>T</w:t>
                      </w:r>
                      <w:r w:rsidR="00174860">
                        <w:rPr>
                          <w:b/>
                          <w:bCs/>
                          <w:sz w:val="24"/>
                          <w:szCs w:val="24"/>
                        </w:rPr>
                        <w:t xml:space="preserve">he Further Maths course supplements </w:t>
                      </w:r>
                      <w:r w:rsidR="00A81388">
                        <w:rPr>
                          <w:b/>
                          <w:bCs/>
                          <w:sz w:val="24"/>
                          <w:szCs w:val="24"/>
                        </w:rPr>
                        <w:t>the A-Level Mathematics course</w:t>
                      </w:r>
                      <w:r w:rsidR="00D3702A">
                        <w:rPr>
                          <w:b/>
                          <w:bCs/>
                          <w:sz w:val="24"/>
                          <w:szCs w:val="24"/>
                        </w:rPr>
                        <w:t xml:space="preserve"> (you cannot do Further Maths </w:t>
                      </w:r>
                      <w:r w:rsidR="00AF4C32">
                        <w:rPr>
                          <w:b/>
                          <w:bCs/>
                          <w:sz w:val="24"/>
                          <w:szCs w:val="24"/>
                        </w:rPr>
                        <w:t>without also doing A Level Maths)</w:t>
                      </w:r>
                      <w:r w:rsidR="00A81388">
                        <w:rPr>
                          <w:b/>
                          <w:bCs/>
                          <w:sz w:val="24"/>
                          <w:szCs w:val="24"/>
                        </w:rPr>
                        <w:t>, so please read the information booklet for Maths in addition to this for more guidance on how to get your study off to the best start.</w:t>
                      </w:r>
                    </w:p>
                    <w:p w14:paraId="10D4F362" w14:textId="77777777" w:rsidR="00246134" w:rsidRPr="002C0642" w:rsidRDefault="00246134" w:rsidP="00246134">
                      <w:pPr>
                        <w:jc w:val="center"/>
                        <w:rPr>
                          <w:sz w:val="24"/>
                          <w:szCs w:val="24"/>
                        </w:rPr>
                      </w:pPr>
                      <w:r w:rsidRPr="002C0642">
                        <w:rPr>
                          <w:sz w:val="24"/>
                          <w:szCs w:val="24"/>
                        </w:rPr>
                        <w:t>If you have any questions, please do get in touch</w:t>
                      </w:r>
                      <w:r>
                        <w:rPr>
                          <w:sz w:val="24"/>
                          <w:szCs w:val="24"/>
                        </w:rPr>
                        <w:t xml:space="preserve"> by email.</w:t>
                      </w:r>
                    </w:p>
                    <w:p w14:paraId="5489C354" w14:textId="77777777" w:rsidR="00246134" w:rsidRDefault="00246134" w:rsidP="00246134">
                      <w:pPr>
                        <w:jc w:val="center"/>
                      </w:pPr>
                    </w:p>
                  </w:txbxContent>
                </v:textbox>
                <w10:wrap type="square" anchorx="margin"/>
              </v:shape>
            </w:pict>
          </mc:Fallback>
        </mc:AlternateContent>
      </w:r>
    </w:p>
    <w:p w14:paraId="525CD001" w14:textId="77777777" w:rsidR="00246134" w:rsidRDefault="00246134" w:rsidP="00246134">
      <w:pPr>
        <w:rPr>
          <w:b/>
          <w:noProof/>
          <w:lang w:eastAsia="en-GB"/>
        </w:rPr>
      </w:pPr>
    </w:p>
    <w:p w14:paraId="4DA486C3" w14:textId="77777777" w:rsidR="00246134" w:rsidRDefault="00246134" w:rsidP="00246134">
      <w:pPr>
        <w:rPr>
          <w:b/>
          <w:noProof/>
          <w:lang w:eastAsia="en-GB"/>
        </w:rPr>
      </w:pPr>
    </w:p>
    <w:p w14:paraId="3BD2BCDC" w14:textId="77777777" w:rsidR="00246134" w:rsidRDefault="00246134" w:rsidP="00246134">
      <w:pPr>
        <w:rPr>
          <w:b/>
          <w:noProof/>
          <w:lang w:eastAsia="en-GB"/>
        </w:rPr>
      </w:pPr>
    </w:p>
    <w:p w14:paraId="1EA40B7B" w14:textId="77777777" w:rsidR="00246134" w:rsidRDefault="00246134" w:rsidP="00246134"/>
    <w:p w14:paraId="16593312" w14:textId="77777777" w:rsidR="00246134" w:rsidRDefault="00246134" w:rsidP="00246134"/>
    <w:p w14:paraId="7708F4A8" w14:textId="77777777" w:rsidR="00246134" w:rsidRDefault="00246134" w:rsidP="00246134"/>
    <w:p w14:paraId="2D9EB6EF" w14:textId="77777777" w:rsidR="00246134" w:rsidRDefault="00246134" w:rsidP="00246134"/>
    <w:p w14:paraId="0C903A9B" w14:textId="77777777" w:rsidR="00246134" w:rsidRDefault="00246134" w:rsidP="00246134"/>
    <w:p w14:paraId="62963DBE" w14:textId="77777777" w:rsidR="00AD194C" w:rsidRDefault="005E4F05" w:rsidP="005E4F05">
      <w:pPr>
        <w:pStyle w:val="Title"/>
        <w:jc w:val="center"/>
      </w:pPr>
      <w:r w:rsidRPr="0FCB0A28">
        <w:rPr>
          <w:rFonts w:asciiTheme="minorHAnsi" w:hAnsiTheme="minorHAnsi" w:cstheme="minorBidi"/>
          <w:sz w:val="32"/>
          <w:szCs w:val="32"/>
        </w:rPr>
        <w:t>KS5 Maths Coordinator:     Dr McNaughton</w:t>
      </w:r>
      <w:r>
        <w:tab/>
      </w:r>
    </w:p>
    <w:p w14:paraId="0CC84294" w14:textId="73AC40D9" w:rsidR="005E4F05" w:rsidRDefault="00DC0631" w:rsidP="005E4F05">
      <w:pPr>
        <w:pStyle w:val="Title"/>
        <w:jc w:val="center"/>
        <w:rPr>
          <w:rFonts w:asciiTheme="minorHAnsi" w:hAnsiTheme="minorHAnsi" w:cstheme="minorBidi"/>
          <w:sz w:val="32"/>
          <w:szCs w:val="32"/>
        </w:rPr>
      </w:pPr>
      <w:hyperlink r:id="rId10" w:history="1">
        <w:r w:rsidRPr="00DE3E77">
          <w:rPr>
            <w:rStyle w:val="Hyperlink"/>
            <w:rFonts w:asciiTheme="minorHAnsi" w:hAnsiTheme="minorHAnsi" w:cstheme="minorBidi"/>
            <w:sz w:val="32"/>
            <w:szCs w:val="32"/>
          </w:rPr>
          <w:t>jmc@holt.wokingham.sch.uk</w:t>
        </w:r>
      </w:hyperlink>
    </w:p>
    <w:p w14:paraId="0C67FFAD" w14:textId="77777777" w:rsidR="005E4F05" w:rsidRDefault="005E4F05" w:rsidP="00246134"/>
    <w:p w14:paraId="1424FA3E" w14:textId="77777777" w:rsidR="00246134" w:rsidRDefault="00246134" w:rsidP="00246134"/>
    <w:p w14:paraId="69A0DD42" w14:textId="77777777" w:rsidR="00246134" w:rsidRDefault="00246134" w:rsidP="00246134"/>
    <w:p w14:paraId="5B552AC8" w14:textId="77777777" w:rsidR="00246134" w:rsidRDefault="00246134" w:rsidP="00246134"/>
    <w:p w14:paraId="6D571385" w14:textId="77777777" w:rsidR="00246134" w:rsidRDefault="00246134" w:rsidP="00246134"/>
    <w:p w14:paraId="4094BF7D" w14:textId="77777777" w:rsidR="00246134" w:rsidRDefault="00246134" w:rsidP="00246134"/>
    <w:p w14:paraId="25830716" w14:textId="6A68F675" w:rsidR="009A7B3F" w:rsidRDefault="009A7B3F">
      <w:r>
        <w:br w:type="page"/>
      </w:r>
    </w:p>
    <w:p w14:paraId="57C3E80E" w14:textId="77777777" w:rsidR="00246134" w:rsidRDefault="00246134" w:rsidP="00246134"/>
    <w:tbl>
      <w:tblPr>
        <w:tblStyle w:val="TableGrid"/>
        <w:tblW w:w="9776" w:type="dxa"/>
        <w:tblInd w:w="279" w:type="dxa"/>
        <w:tblLook w:val="04A0" w:firstRow="1" w:lastRow="0" w:firstColumn="1" w:lastColumn="0" w:noHBand="0" w:noVBand="1"/>
      </w:tblPr>
      <w:tblGrid>
        <w:gridCol w:w="4508"/>
        <w:gridCol w:w="5268"/>
      </w:tblGrid>
      <w:tr w:rsidR="006413F3" w:rsidRPr="00500909" w14:paraId="7E10E962" w14:textId="77777777" w:rsidTr="009A7B3F">
        <w:tc>
          <w:tcPr>
            <w:tcW w:w="9776" w:type="dxa"/>
            <w:gridSpan w:val="2"/>
            <w:tcBorders>
              <w:bottom w:val="single" w:sz="4" w:space="0" w:color="auto"/>
            </w:tcBorders>
            <w:shd w:val="clear" w:color="auto" w:fill="D9D9D9" w:themeFill="background1" w:themeFillShade="D9"/>
          </w:tcPr>
          <w:p w14:paraId="144033D3" w14:textId="22FB9C1A" w:rsidR="006413F3" w:rsidRPr="00500909" w:rsidRDefault="006413F3" w:rsidP="000378F7">
            <w:pPr>
              <w:jc w:val="center"/>
              <w:rPr>
                <w:b/>
              </w:rPr>
            </w:pPr>
            <w:r w:rsidRPr="00746682">
              <w:rPr>
                <w:b/>
                <w:sz w:val="36"/>
                <w:szCs w:val="36"/>
              </w:rPr>
              <w:t xml:space="preserve">Required </w:t>
            </w:r>
            <w:r>
              <w:rPr>
                <w:b/>
                <w:sz w:val="36"/>
                <w:szCs w:val="36"/>
              </w:rPr>
              <w:t>Textbooks</w:t>
            </w:r>
          </w:p>
        </w:tc>
      </w:tr>
      <w:tr w:rsidR="006413F3" w:rsidRPr="00AD5126" w14:paraId="2CAED29A" w14:textId="77777777" w:rsidTr="009A7B3F">
        <w:trPr>
          <w:trHeight w:val="979"/>
        </w:trPr>
        <w:tc>
          <w:tcPr>
            <w:tcW w:w="9776" w:type="dxa"/>
            <w:gridSpan w:val="2"/>
            <w:tcBorders>
              <w:top w:val="single" w:sz="4" w:space="0" w:color="auto"/>
              <w:left w:val="single" w:sz="4" w:space="0" w:color="auto"/>
              <w:bottom w:val="nil"/>
              <w:right w:val="single" w:sz="4" w:space="0" w:color="auto"/>
            </w:tcBorders>
          </w:tcPr>
          <w:p w14:paraId="69D65C98" w14:textId="275D3EF3" w:rsidR="006413F3" w:rsidRDefault="006413F3" w:rsidP="000378F7">
            <w:pPr>
              <w:rPr>
                <w:bCs/>
                <w:sz w:val="24"/>
                <w:szCs w:val="24"/>
              </w:rPr>
            </w:pPr>
            <w:r w:rsidRPr="001F4BDD">
              <w:rPr>
                <w:bCs/>
                <w:sz w:val="24"/>
                <w:szCs w:val="24"/>
              </w:rPr>
              <w:t xml:space="preserve">We are following the </w:t>
            </w:r>
            <w:r w:rsidRPr="001F4BDD">
              <w:rPr>
                <w:bCs/>
                <w:i/>
                <w:iCs/>
                <w:sz w:val="24"/>
                <w:szCs w:val="24"/>
              </w:rPr>
              <w:t>Pearson Edexcel</w:t>
            </w:r>
            <w:r w:rsidRPr="001F4BDD">
              <w:rPr>
                <w:bCs/>
                <w:sz w:val="24"/>
                <w:szCs w:val="24"/>
              </w:rPr>
              <w:t xml:space="preserve"> A-Level </w:t>
            </w:r>
            <w:r>
              <w:rPr>
                <w:bCs/>
                <w:sz w:val="24"/>
                <w:szCs w:val="24"/>
              </w:rPr>
              <w:t xml:space="preserve">Further </w:t>
            </w:r>
            <w:r w:rsidRPr="001F4BDD">
              <w:rPr>
                <w:bCs/>
                <w:sz w:val="24"/>
                <w:szCs w:val="24"/>
              </w:rPr>
              <w:t xml:space="preserve">Maths course. </w:t>
            </w:r>
          </w:p>
          <w:p w14:paraId="2276AD42" w14:textId="77777777" w:rsidR="00EF50CF" w:rsidRPr="001F4BDD" w:rsidRDefault="00EF50CF" w:rsidP="000378F7">
            <w:pPr>
              <w:rPr>
                <w:bCs/>
                <w:sz w:val="24"/>
                <w:szCs w:val="24"/>
              </w:rPr>
            </w:pPr>
          </w:p>
          <w:p w14:paraId="4A6B89F4" w14:textId="262E2B65" w:rsidR="00EF50CF" w:rsidRDefault="00EF50CF" w:rsidP="00EF50CF">
            <w:pPr>
              <w:rPr>
                <w:bCs/>
              </w:rPr>
            </w:pPr>
            <w:r>
              <w:rPr>
                <w:bCs/>
              </w:rPr>
              <w:t xml:space="preserve">In Year 13 we will </w:t>
            </w:r>
            <w:r w:rsidR="00116E20">
              <w:rPr>
                <w:bCs/>
              </w:rPr>
              <w:t>also require</w:t>
            </w:r>
            <w:r>
              <w:rPr>
                <w:bCs/>
              </w:rPr>
              <w:t xml:space="preserve"> Book 2 of Core Pure Mathematics, but the Statistics and Decision Maths Textbooks will be used throughout </w:t>
            </w:r>
            <w:r w:rsidR="00B17B8F">
              <w:rPr>
                <w:bCs/>
              </w:rPr>
              <w:t xml:space="preserve">Year 12 </w:t>
            </w:r>
            <w:r w:rsidR="00116E20">
              <w:rPr>
                <w:bCs/>
              </w:rPr>
              <w:t>and</w:t>
            </w:r>
            <w:r w:rsidR="00B17B8F">
              <w:rPr>
                <w:bCs/>
              </w:rPr>
              <w:t xml:space="preserve"> Year 13</w:t>
            </w:r>
            <w:r w:rsidR="002C3A98">
              <w:rPr>
                <w:bCs/>
              </w:rPr>
              <w:t>.</w:t>
            </w:r>
          </w:p>
          <w:p w14:paraId="7BA3FD08" w14:textId="77777777" w:rsidR="00061007" w:rsidRDefault="00061007" w:rsidP="00EF50CF">
            <w:pPr>
              <w:rPr>
                <w:bCs/>
              </w:rPr>
            </w:pPr>
          </w:p>
          <w:p w14:paraId="747B62B9" w14:textId="77777777" w:rsidR="00061007" w:rsidRDefault="00061007" w:rsidP="00EF50CF">
            <w:pPr>
              <w:rPr>
                <w:bCs/>
              </w:rPr>
            </w:pPr>
          </w:p>
          <w:p w14:paraId="2FD106B9" w14:textId="77777777" w:rsidR="00061007" w:rsidRDefault="00061007" w:rsidP="00EF50CF">
            <w:pPr>
              <w:rPr>
                <w:bCs/>
              </w:rPr>
            </w:pPr>
          </w:p>
          <w:p w14:paraId="44091D1E" w14:textId="0A0BCA6A" w:rsidR="00B9176B" w:rsidRPr="00AD5126" w:rsidRDefault="00B9176B" w:rsidP="00EF50CF">
            <w:pPr>
              <w:rPr>
                <w:bCs/>
              </w:rPr>
            </w:pPr>
          </w:p>
        </w:tc>
      </w:tr>
      <w:tr w:rsidR="006413F3" w14:paraId="0E40D7D2" w14:textId="77777777" w:rsidTr="009A7B3F">
        <w:trPr>
          <w:trHeight w:val="979"/>
        </w:trPr>
        <w:tc>
          <w:tcPr>
            <w:tcW w:w="4508" w:type="dxa"/>
            <w:tcBorders>
              <w:top w:val="nil"/>
              <w:left w:val="single" w:sz="4" w:space="0" w:color="auto"/>
              <w:bottom w:val="nil"/>
              <w:right w:val="nil"/>
            </w:tcBorders>
          </w:tcPr>
          <w:p w14:paraId="5AC75991" w14:textId="77777777" w:rsidR="006413F3" w:rsidRDefault="006413F3" w:rsidP="00EF50CF">
            <w:pPr>
              <w:jc w:val="center"/>
              <w:rPr>
                <w:bCs/>
              </w:rPr>
            </w:pPr>
            <w:r>
              <w:rPr>
                <w:noProof/>
              </w:rPr>
              <w:drawing>
                <wp:inline distT="0" distB="0" distL="0" distR="0" wp14:anchorId="101551DB" wp14:editId="7638723B">
                  <wp:extent cx="1179505" cy="1620000"/>
                  <wp:effectExtent l="0" t="0" r="1905" b="0"/>
                  <wp:docPr id="199938586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385869"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1179505" cy="1620000"/>
                          </a:xfrm>
                          <a:prstGeom prst="rect">
                            <a:avLst/>
                          </a:prstGeom>
                          <a:noFill/>
                          <a:ln>
                            <a:noFill/>
                          </a:ln>
                        </pic:spPr>
                      </pic:pic>
                    </a:graphicData>
                  </a:graphic>
                </wp:inline>
              </w:drawing>
            </w:r>
          </w:p>
          <w:p w14:paraId="48B5C8C1" w14:textId="77777777" w:rsidR="00B9176B" w:rsidRDefault="00B9176B" w:rsidP="00EF50CF">
            <w:pPr>
              <w:jc w:val="center"/>
              <w:rPr>
                <w:bCs/>
              </w:rPr>
            </w:pPr>
          </w:p>
          <w:p w14:paraId="0B23B477" w14:textId="75479C26" w:rsidR="00061007" w:rsidRPr="00033F1F" w:rsidRDefault="00061007" w:rsidP="00EF50CF">
            <w:pPr>
              <w:jc w:val="center"/>
              <w:rPr>
                <w:bCs/>
              </w:rPr>
            </w:pPr>
          </w:p>
        </w:tc>
        <w:tc>
          <w:tcPr>
            <w:tcW w:w="5268" w:type="dxa"/>
            <w:tcBorders>
              <w:top w:val="nil"/>
              <w:left w:val="nil"/>
              <w:bottom w:val="nil"/>
              <w:right w:val="single" w:sz="4" w:space="0" w:color="auto"/>
            </w:tcBorders>
            <w:vAlign w:val="center"/>
          </w:tcPr>
          <w:p w14:paraId="73CEF1E0" w14:textId="6AFCD5D0" w:rsidR="006413F3" w:rsidRDefault="006413F3" w:rsidP="00EF50CF">
            <w:pPr>
              <w:jc w:val="center"/>
              <w:rPr>
                <w:bCs/>
                <w:i/>
                <w:iCs/>
                <w:sz w:val="28"/>
                <w:szCs w:val="28"/>
              </w:rPr>
            </w:pPr>
            <w:r w:rsidRPr="00EF50CF">
              <w:rPr>
                <w:bCs/>
                <w:i/>
                <w:iCs/>
                <w:sz w:val="28"/>
                <w:szCs w:val="28"/>
              </w:rPr>
              <w:t xml:space="preserve">Pearson Edexcel AS and A level </w:t>
            </w:r>
            <w:r w:rsidR="00A608E5" w:rsidRPr="00EF50CF">
              <w:rPr>
                <w:bCs/>
                <w:i/>
                <w:iCs/>
                <w:sz w:val="28"/>
                <w:szCs w:val="28"/>
              </w:rPr>
              <w:t xml:space="preserve">Further </w:t>
            </w:r>
            <w:r w:rsidRPr="00EF50CF">
              <w:rPr>
                <w:bCs/>
                <w:i/>
                <w:iCs/>
                <w:sz w:val="28"/>
                <w:szCs w:val="28"/>
              </w:rPr>
              <w:t>Mathematics</w:t>
            </w:r>
          </w:p>
          <w:p w14:paraId="69AB48BC" w14:textId="77777777" w:rsidR="00EF50CF" w:rsidRPr="00EF50CF" w:rsidRDefault="00EF50CF" w:rsidP="00EF50CF">
            <w:pPr>
              <w:jc w:val="center"/>
              <w:rPr>
                <w:bCs/>
                <w:i/>
                <w:iCs/>
                <w:sz w:val="28"/>
                <w:szCs w:val="28"/>
              </w:rPr>
            </w:pPr>
          </w:p>
          <w:p w14:paraId="65220480" w14:textId="6A8B11BD" w:rsidR="006413F3" w:rsidRPr="00EF50CF" w:rsidRDefault="00A608E5" w:rsidP="00EF50CF">
            <w:pPr>
              <w:jc w:val="center"/>
              <w:rPr>
                <w:b/>
                <w:sz w:val="28"/>
                <w:szCs w:val="28"/>
              </w:rPr>
            </w:pPr>
            <w:r w:rsidRPr="00EF50CF">
              <w:rPr>
                <w:b/>
                <w:sz w:val="28"/>
                <w:szCs w:val="28"/>
              </w:rPr>
              <w:t>Core Pure Mathematics</w:t>
            </w:r>
            <w:r w:rsidR="006413F3" w:rsidRPr="00EF50CF">
              <w:rPr>
                <w:b/>
                <w:sz w:val="28"/>
                <w:szCs w:val="28"/>
              </w:rPr>
              <w:t xml:space="preserve"> </w:t>
            </w:r>
            <w:r w:rsidRPr="00EF50CF">
              <w:rPr>
                <w:b/>
                <w:sz w:val="28"/>
                <w:szCs w:val="28"/>
              </w:rPr>
              <w:t>Book</w:t>
            </w:r>
            <w:r w:rsidR="006413F3" w:rsidRPr="00EF50CF">
              <w:rPr>
                <w:b/>
                <w:sz w:val="28"/>
                <w:szCs w:val="28"/>
              </w:rPr>
              <w:t xml:space="preserve"> 1/AS</w:t>
            </w:r>
          </w:p>
          <w:p w14:paraId="65139284" w14:textId="74347E96" w:rsidR="006413F3" w:rsidRPr="00EF50CF" w:rsidRDefault="006413F3" w:rsidP="00EF50CF">
            <w:pPr>
              <w:jc w:val="center"/>
              <w:rPr>
                <w:b/>
                <w:sz w:val="28"/>
                <w:szCs w:val="28"/>
              </w:rPr>
            </w:pPr>
          </w:p>
          <w:p w14:paraId="14621D41" w14:textId="77777777" w:rsidR="006413F3" w:rsidRDefault="006413F3" w:rsidP="00EF50CF">
            <w:pPr>
              <w:jc w:val="center"/>
              <w:rPr>
                <w:sz w:val="28"/>
                <w:szCs w:val="28"/>
              </w:rPr>
            </w:pPr>
            <w:r w:rsidRPr="00EF50CF">
              <w:rPr>
                <w:b/>
                <w:sz w:val="28"/>
                <w:szCs w:val="28"/>
              </w:rPr>
              <w:t xml:space="preserve">ISBN-13: </w:t>
            </w:r>
            <w:r w:rsidR="00EF50CF" w:rsidRPr="00EF50CF">
              <w:rPr>
                <w:sz w:val="28"/>
                <w:szCs w:val="28"/>
              </w:rPr>
              <w:t>978-1292183336</w:t>
            </w:r>
          </w:p>
          <w:p w14:paraId="51050AC0" w14:textId="77777777" w:rsidR="00061007" w:rsidRDefault="00061007" w:rsidP="00EF50CF">
            <w:pPr>
              <w:jc w:val="center"/>
              <w:rPr>
                <w:sz w:val="28"/>
                <w:szCs w:val="28"/>
              </w:rPr>
            </w:pPr>
          </w:p>
          <w:p w14:paraId="75CDD17A" w14:textId="77777777" w:rsidR="00061007" w:rsidRDefault="00061007" w:rsidP="00EF50CF">
            <w:pPr>
              <w:jc w:val="center"/>
              <w:rPr>
                <w:sz w:val="28"/>
                <w:szCs w:val="28"/>
              </w:rPr>
            </w:pPr>
          </w:p>
          <w:p w14:paraId="79EF7213" w14:textId="77777777" w:rsidR="00061007" w:rsidRDefault="00061007" w:rsidP="00EF50CF">
            <w:pPr>
              <w:jc w:val="center"/>
              <w:rPr>
                <w:b/>
                <w:u w:val="single"/>
              </w:rPr>
            </w:pPr>
          </w:p>
          <w:p w14:paraId="598CD313" w14:textId="77777777" w:rsidR="00061007" w:rsidRDefault="00061007" w:rsidP="00EF50CF">
            <w:pPr>
              <w:jc w:val="center"/>
              <w:rPr>
                <w:b/>
                <w:u w:val="single"/>
              </w:rPr>
            </w:pPr>
          </w:p>
          <w:p w14:paraId="3AE8C0FF" w14:textId="68264619" w:rsidR="00061007" w:rsidRDefault="00061007" w:rsidP="00EF50CF">
            <w:pPr>
              <w:jc w:val="center"/>
              <w:rPr>
                <w:b/>
                <w:u w:val="single"/>
              </w:rPr>
            </w:pPr>
          </w:p>
        </w:tc>
      </w:tr>
      <w:tr w:rsidR="006413F3" w14:paraId="7FA06DC3" w14:textId="77777777" w:rsidTr="009A7B3F">
        <w:trPr>
          <w:trHeight w:val="979"/>
        </w:trPr>
        <w:tc>
          <w:tcPr>
            <w:tcW w:w="4508" w:type="dxa"/>
            <w:tcBorders>
              <w:top w:val="nil"/>
              <w:left w:val="single" w:sz="4" w:space="0" w:color="auto"/>
              <w:bottom w:val="nil"/>
              <w:right w:val="nil"/>
            </w:tcBorders>
          </w:tcPr>
          <w:p w14:paraId="7E33E413" w14:textId="77777777" w:rsidR="006413F3" w:rsidRDefault="00B9176B" w:rsidP="000378F7">
            <w:pPr>
              <w:jc w:val="center"/>
              <w:rPr>
                <w:bCs/>
                <w:i/>
                <w:iCs/>
              </w:rPr>
            </w:pPr>
            <w:r>
              <w:rPr>
                <w:noProof/>
              </w:rPr>
              <w:drawing>
                <wp:inline distT="0" distB="0" distL="0" distR="0" wp14:anchorId="4F851352" wp14:editId="72F68425">
                  <wp:extent cx="1179505" cy="1619999"/>
                  <wp:effectExtent l="0" t="0" r="1905" b="0"/>
                  <wp:docPr id="205550598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505983"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179505" cy="1619999"/>
                          </a:xfrm>
                          <a:prstGeom prst="rect">
                            <a:avLst/>
                          </a:prstGeom>
                          <a:noFill/>
                          <a:ln>
                            <a:noFill/>
                          </a:ln>
                        </pic:spPr>
                      </pic:pic>
                    </a:graphicData>
                  </a:graphic>
                </wp:inline>
              </w:drawing>
            </w:r>
          </w:p>
          <w:p w14:paraId="6F026E1C" w14:textId="5B7C6D97" w:rsidR="00B9176B" w:rsidRDefault="00B9176B" w:rsidP="000378F7">
            <w:pPr>
              <w:jc w:val="center"/>
              <w:rPr>
                <w:bCs/>
                <w:i/>
                <w:iCs/>
              </w:rPr>
            </w:pPr>
          </w:p>
        </w:tc>
        <w:tc>
          <w:tcPr>
            <w:tcW w:w="5268" w:type="dxa"/>
            <w:tcBorders>
              <w:top w:val="nil"/>
              <w:left w:val="nil"/>
              <w:bottom w:val="nil"/>
              <w:right w:val="single" w:sz="4" w:space="0" w:color="auto"/>
            </w:tcBorders>
            <w:vAlign w:val="center"/>
          </w:tcPr>
          <w:p w14:paraId="50EB71A7" w14:textId="77777777" w:rsidR="00B9176B" w:rsidRDefault="00B9176B" w:rsidP="00B9176B">
            <w:pPr>
              <w:jc w:val="center"/>
              <w:rPr>
                <w:bCs/>
                <w:i/>
                <w:iCs/>
                <w:sz w:val="28"/>
                <w:szCs w:val="28"/>
              </w:rPr>
            </w:pPr>
            <w:r w:rsidRPr="00EF50CF">
              <w:rPr>
                <w:bCs/>
                <w:i/>
                <w:iCs/>
                <w:sz w:val="28"/>
                <w:szCs w:val="28"/>
              </w:rPr>
              <w:t>Pearson Edexcel AS and A level Further Mathematics</w:t>
            </w:r>
          </w:p>
          <w:p w14:paraId="7373F958" w14:textId="77777777" w:rsidR="00B9176B" w:rsidRPr="00EF50CF" w:rsidRDefault="00B9176B" w:rsidP="00B9176B">
            <w:pPr>
              <w:jc w:val="center"/>
              <w:rPr>
                <w:bCs/>
                <w:i/>
                <w:iCs/>
                <w:sz w:val="28"/>
                <w:szCs w:val="28"/>
              </w:rPr>
            </w:pPr>
          </w:p>
          <w:p w14:paraId="43319177" w14:textId="5799AE2F" w:rsidR="00B9176B" w:rsidRPr="00EF50CF" w:rsidRDefault="00B9176B" w:rsidP="00B9176B">
            <w:pPr>
              <w:jc w:val="center"/>
              <w:rPr>
                <w:b/>
                <w:sz w:val="28"/>
                <w:szCs w:val="28"/>
              </w:rPr>
            </w:pPr>
            <w:r>
              <w:rPr>
                <w:b/>
                <w:sz w:val="28"/>
                <w:szCs w:val="28"/>
              </w:rPr>
              <w:t>Further Statistics 1 (FS1)</w:t>
            </w:r>
          </w:p>
          <w:p w14:paraId="5FA65CAB" w14:textId="77777777" w:rsidR="00B9176B" w:rsidRPr="00EF50CF" w:rsidRDefault="00B9176B" w:rsidP="00B9176B">
            <w:pPr>
              <w:jc w:val="center"/>
              <w:rPr>
                <w:b/>
                <w:sz w:val="28"/>
                <w:szCs w:val="28"/>
              </w:rPr>
            </w:pPr>
          </w:p>
          <w:p w14:paraId="4B470BE7" w14:textId="7BDA104D" w:rsidR="006413F3" w:rsidRDefault="00B9176B" w:rsidP="00B9176B">
            <w:pPr>
              <w:jc w:val="center"/>
              <w:rPr>
                <w:bCs/>
                <w:i/>
                <w:iCs/>
              </w:rPr>
            </w:pPr>
            <w:r w:rsidRPr="00EF50CF">
              <w:rPr>
                <w:b/>
                <w:sz w:val="28"/>
                <w:szCs w:val="28"/>
              </w:rPr>
              <w:t xml:space="preserve">ISBN-13: </w:t>
            </w:r>
            <w:r w:rsidR="00A16F6D" w:rsidRPr="00A16F6D">
              <w:rPr>
                <w:sz w:val="28"/>
                <w:szCs w:val="28"/>
              </w:rPr>
              <w:t>978-1292183374</w:t>
            </w:r>
          </w:p>
        </w:tc>
      </w:tr>
      <w:tr w:rsidR="006413F3" w14:paraId="6CA5A23D" w14:textId="77777777" w:rsidTr="00061007">
        <w:trPr>
          <w:trHeight w:val="4826"/>
        </w:trPr>
        <w:tc>
          <w:tcPr>
            <w:tcW w:w="4508" w:type="dxa"/>
            <w:tcBorders>
              <w:top w:val="nil"/>
              <w:left w:val="single" w:sz="4" w:space="0" w:color="auto"/>
              <w:bottom w:val="single" w:sz="4" w:space="0" w:color="auto"/>
              <w:right w:val="nil"/>
            </w:tcBorders>
          </w:tcPr>
          <w:p w14:paraId="1F3D44CD" w14:textId="7501CC2C" w:rsidR="006413F3" w:rsidRDefault="00B9176B" w:rsidP="000378F7">
            <w:pPr>
              <w:jc w:val="center"/>
              <w:rPr>
                <w:bCs/>
                <w:i/>
                <w:iCs/>
              </w:rPr>
            </w:pPr>
            <w:r>
              <w:rPr>
                <w:noProof/>
              </w:rPr>
              <w:drawing>
                <wp:anchor distT="0" distB="0" distL="114300" distR="114300" simplePos="0" relativeHeight="251658246" behindDoc="0" locked="0" layoutInCell="1" allowOverlap="1" wp14:anchorId="61029A43" wp14:editId="57CA832A">
                  <wp:simplePos x="0" y="0"/>
                  <wp:positionH relativeFrom="column">
                    <wp:posOffset>816010</wp:posOffset>
                  </wp:positionH>
                  <wp:positionV relativeFrom="paragraph">
                    <wp:posOffset>743310</wp:posOffset>
                  </wp:positionV>
                  <wp:extent cx="1179505" cy="1604626"/>
                  <wp:effectExtent l="0" t="0" r="1905" b="0"/>
                  <wp:wrapNone/>
                  <wp:docPr id="94535086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350861" name="Picture 7"/>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1179505" cy="1604626"/>
                          </a:xfrm>
                          <a:prstGeom prst="rect">
                            <a:avLst/>
                          </a:prstGeom>
                          <a:noFill/>
                          <a:ln>
                            <a:noFill/>
                          </a:ln>
                        </pic:spPr>
                      </pic:pic>
                    </a:graphicData>
                  </a:graphic>
                </wp:anchor>
              </w:drawing>
            </w:r>
          </w:p>
        </w:tc>
        <w:tc>
          <w:tcPr>
            <w:tcW w:w="5268" w:type="dxa"/>
            <w:tcBorders>
              <w:top w:val="nil"/>
              <w:left w:val="nil"/>
              <w:bottom w:val="single" w:sz="4" w:space="0" w:color="auto"/>
              <w:right w:val="single" w:sz="4" w:space="0" w:color="auto"/>
            </w:tcBorders>
            <w:vAlign w:val="center"/>
          </w:tcPr>
          <w:p w14:paraId="33E0B2BE" w14:textId="77777777" w:rsidR="00B9176B" w:rsidRDefault="00B9176B" w:rsidP="00B9176B">
            <w:pPr>
              <w:jc w:val="center"/>
              <w:rPr>
                <w:bCs/>
                <w:i/>
                <w:iCs/>
                <w:sz w:val="28"/>
                <w:szCs w:val="28"/>
              </w:rPr>
            </w:pPr>
            <w:r w:rsidRPr="00EF50CF">
              <w:rPr>
                <w:bCs/>
                <w:i/>
                <w:iCs/>
                <w:sz w:val="28"/>
                <w:szCs w:val="28"/>
              </w:rPr>
              <w:t>Pearson Edexcel AS and A level Further Mathematics</w:t>
            </w:r>
          </w:p>
          <w:p w14:paraId="4E35EC87" w14:textId="77777777" w:rsidR="00B9176B" w:rsidRPr="00EF50CF" w:rsidRDefault="00B9176B" w:rsidP="00B9176B">
            <w:pPr>
              <w:jc w:val="center"/>
              <w:rPr>
                <w:bCs/>
                <w:i/>
                <w:iCs/>
                <w:sz w:val="28"/>
                <w:szCs w:val="28"/>
              </w:rPr>
            </w:pPr>
          </w:p>
          <w:p w14:paraId="05BFD827" w14:textId="26F4B684" w:rsidR="00B9176B" w:rsidRPr="00EF50CF" w:rsidRDefault="00B9176B" w:rsidP="00B9176B">
            <w:pPr>
              <w:jc w:val="center"/>
              <w:rPr>
                <w:b/>
                <w:sz w:val="28"/>
                <w:szCs w:val="28"/>
              </w:rPr>
            </w:pPr>
            <w:r>
              <w:rPr>
                <w:b/>
                <w:sz w:val="28"/>
                <w:szCs w:val="28"/>
              </w:rPr>
              <w:t>Decision Mathematics 1 (D1)</w:t>
            </w:r>
          </w:p>
          <w:p w14:paraId="2BD4133B" w14:textId="77777777" w:rsidR="00B9176B" w:rsidRPr="00EF50CF" w:rsidRDefault="00B9176B" w:rsidP="00B9176B">
            <w:pPr>
              <w:jc w:val="center"/>
              <w:rPr>
                <w:b/>
                <w:sz w:val="28"/>
                <w:szCs w:val="28"/>
              </w:rPr>
            </w:pPr>
          </w:p>
          <w:p w14:paraId="0C853096" w14:textId="01F287B8" w:rsidR="006413F3" w:rsidRDefault="00B9176B" w:rsidP="00B9176B">
            <w:pPr>
              <w:jc w:val="center"/>
              <w:rPr>
                <w:bCs/>
                <w:i/>
                <w:iCs/>
              </w:rPr>
            </w:pPr>
            <w:r w:rsidRPr="00EF50CF">
              <w:rPr>
                <w:b/>
                <w:sz w:val="28"/>
                <w:szCs w:val="28"/>
              </w:rPr>
              <w:t xml:space="preserve">ISBN-13: </w:t>
            </w:r>
            <w:r w:rsidRPr="00A16F6D">
              <w:rPr>
                <w:sz w:val="28"/>
                <w:szCs w:val="28"/>
              </w:rPr>
              <w:t>978-1292183336</w:t>
            </w:r>
          </w:p>
        </w:tc>
      </w:tr>
    </w:tbl>
    <w:p w14:paraId="5CD302C6" w14:textId="77777777" w:rsidR="006A18FC" w:rsidRDefault="006A18FC">
      <w:pPr>
        <w:rPr>
          <w:rFonts w:asciiTheme="majorHAnsi" w:eastAsiaTheme="majorEastAsia" w:hAnsiTheme="majorHAnsi" w:cstheme="majorBidi"/>
          <w:spacing w:val="-10"/>
          <w:kern w:val="28"/>
          <w:sz w:val="56"/>
          <w:szCs w:val="56"/>
        </w:rPr>
      </w:pPr>
      <w:r>
        <w:br w:type="page"/>
      </w:r>
    </w:p>
    <w:p w14:paraId="1AC190BD" w14:textId="20F16274" w:rsidR="004E78CB" w:rsidRDefault="00AE3DCB" w:rsidP="004E78CB">
      <w:pPr>
        <w:pStyle w:val="Title"/>
      </w:pPr>
      <w:r>
        <w:lastRenderedPageBreak/>
        <w:t>Bridging</w:t>
      </w:r>
      <w:r w:rsidR="004E78CB">
        <w:t xml:space="preserve"> </w:t>
      </w:r>
      <w:r>
        <w:t>Task</w:t>
      </w:r>
      <w:r w:rsidR="004E78CB">
        <w:t xml:space="preserve"> 1: Measuring Angle</w:t>
      </w:r>
      <w:r>
        <w:t>s</w:t>
      </w:r>
      <w:r w:rsidR="004E78CB">
        <w:t xml:space="preserve"> in Radians.</w:t>
      </w:r>
    </w:p>
    <w:p w14:paraId="0EDA59BC" w14:textId="77777777" w:rsidR="004E78CB" w:rsidRDefault="004E78CB" w:rsidP="004E78CB"/>
    <w:p w14:paraId="69B1482D" w14:textId="77777777" w:rsidR="004E78CB" w:rsidRDefault="004E78CB" w:rsidP="004E78CB">
      <w:r>
        <w:t>The fact that there are 90 degrees in a right angle will have been familiar to you since primary school, but this number is an arbitrary one which has been passed down to us from the Babylonian civilisation. There was an attempt to introduce 100 degrees in a right angle soon after the French revolution, but this was later dropped and in 1983 a similar attempt was made by the Germans.</w:t>
      </w:r>
    </w:p>
    <w:p w14:paraId="74E44C03" w14:textId="77777777" w:rsidR="004E78CB" w:rsidRDefault="004E78CB" w:rsidP="004E78CB">
      <w:r>
        <w:t>But degrees are not the only way to measure angles. The other common measurement for angles is radians, which is much more useful for many applications in mathematics.</w:t>
      </w:r>
    </w:p>
    <w:tbl>
      <w:tblPr>
        <w:tblStyle w:val="TableGrid"/>
        <w:tblpPr w:leftFromText="180" w:rightFromText="180" w:vertAnchor="text" w:horzAnchor="page" w:tblpX="7458" w:tblpY="440"/>
        <w:tblW w:w="0" w:type="auto"/>
        <w:tblLayout w:type="fixed"/>
        <w:tblLook w:val="04A0" w:firstRow="1" w:lastRow="0" w:firstColumn="1" w:lastColumn="0" w:noHBand="0" w:noVBand="1"/>
      </w:tblPr>
      <w:tblGrid>
        <w:gridCol w:w="1276"/>
        <w:gridCol w:w="992"/>
      </w:tblGrid>
      <w:tr w:rsidR="00830B27" w14:paraId="2F8E136B" w14:textId="77777777" w:rsidTr="00830B27">
        <w:tc>
          <w:tcPr>
            <w:tcW w:w="1276" w:type="dxa"/>
          </w:tcPr>
          <w:p w14:paraId="1656706D" w14:textId="77777777" w:rsidR="00830B27" w:rsidRDefault="00830B27" w:rsidP="00830B27">
            <w:pPr>
              <w:tabs>
                <w:tab w:val="left" w:pos="6540"/>
              </w:tabs>
            </w:pPr>
            <w:r>
              <w:t>degrees</w:t>
            </w:r>
          </w:p>
        </w:tc>
        <w:tc>
          <w:tcPr>
            <w:tcW w:w="992" w:type="dxa"/>
          </w:tcPr>
          <w:p w14:paraId="0D23C01F" w14:textId="77777777" w:rsidR="00830B27" w:rsidRDefault="00830B27" w:rsidP="00830B27">
            <w:pPr>
              <w:tabs>
                <w:tab w:val="left" w:pos="6540"/>
              </w:tabs>
            </w:pPr>
            <w:r>
              <w:t>Radians</w:t>
            </w:r>
          </w:p>
        </w:tc>
      </w:tr>
      <w:tr w:rsidR="00830B27" w14:paraId="1CE4210C" w14:textId="77777777" w:rsidTr="00830B27">
        <w:tc>
          <w:tcPr>
            <w:tcW w:w="1276" w:type="dxa"/>
          </w:tcPr>
          <w:p w14:paraId="788BC583" w14:textId="77777777" w:rsidR="00830B27" w:rsidRDefault="00830B27" w:rsidP="00830B27">
            <w:pPr>
              <w:tabs>
                <w:tab w:val="left" w:pos="6540"/>
              </w:tabs>
            </w:pPr>
            <w:r w:rsidRPr="007363E7">
              <w:t>30°</w:t>
            </w:r>
          </w:p>
        </w:tc>
        <w:tc>
          <w:tcPr>
            <w:tcW w:w="992" w:type="dxa"/>
          </w:tcPr>
          <w:p w14:paraId="25252409" w14:textId="77777777" w:rsidR="00830B27" w:rsidRDefault="00830B27" w:rsidP="00830B27">
            <w:pPr>
              <w:tabs>
                <w:tab w:val="left" w:pos="6540"/>
              </w:tabs>
            </w:pPr>
            <w:r w:rsidRPr="007363E7">
              <w:t xml:space="preserve">π/6 </w:t>
            </w:r>
          </w:p>
        </w:tc>
      </w:tr>
      <w:tr w:rsidR="00830B27" w14:paraId="1ED55838" w14:textId="77777777" w:rsidTr="00830B27">
        <w:tc>
          <w:tcPr>
            <w:tcW w:w="1276" w:type="dxa"/>
          </w:tcPr>
          <w:p w14:paraId="76D4908A" w14:textId="77777777" w:rsidR="00830B27" w:rsidRDefault="00830B27" w:rsidP="00830B27">
            <w:pPr>
              <w:tabs>
                <w:tab w:val="left" w:pos="6540"/>
              </w:tabs>
            </w:pPr>
            <w:r w:rsidRPr="007363E7">
              <w:t>45°</w:t>
            </w:r>
          </w:p>
        </w:tc>
        <w:tc>
          <w:tcPr>
            <w:tcW w:w="992" w:type="dxa"/>
          </w:tcPr>
          <w:p w14:paraId="53B9ED67" w14:textId="77777777" w:rsidR="00830B27" w:rsidRDefault="00830B27" w:rsidP="00830B27">
            <w:pPr>
              <w:tabs>
                <w:tab w:val="left" w:pos="6540"/>
              </w:tabs>
            </w:pPr>
            <w:r w:rsidRPr="007363E7">
              <w:t>π/4</w:t>
            </w:r>
          </w:p>
        </w:tc>
      </w:tr>
      <w:tr w:rsidR="00830B27" w14:paraId="7F8FBBCA" w14:textId="77777777" w:rsidTr="00830B27">
        <w:tc>
          <w:tcPr>
            <w:tcW w:w="1276" w:type="dxa"/>
          </w:tcPr>
          <w:p w14:paraId="79A620FA" w14:textId="77777777" w:rsidR="00830B27" w:rsidRDefault="00830B27" w:rsidP="00830B27">
            <w:pPr>
              <w:tabs>
                <w:tab w:val="left" w:pos="6540"/>
              </w:tabs>
            </w:pPr>
            <w:r w:rsidRPr="007363E7">
              <w:t>60°</w:t>
            </w:r>
          </w:p>
        </w:tc>
        <w:tc>
          <w:tcPr>
            <w:tcW w:w="992" w:type="dxa"/>
          </w:tcPr>
          <w:p w14:paraId="754BFF58" w14:textId="77777777" w:rsidR="00830B27" w:rsidRDefault="00830B27" w:rsidP="00830B27">
            <w:pPr>
              <w:tabs>
                <w:tab w:val="left" w:pos="6540"/>
              </w:tabs>
            </w:pPr>
            <w:r w:rsidRPr="007363E7">
              <w:t>π/3</w:t>
            </w:r>
          </w:p>
        </w:tc>
      </w:tr>
    </w:tbl>
    <w:p w14:paraId="76B5F2FD" w14:textId="77777777" w:rsidR="004E78CB" w:rsidRDefault="004E78CB" w:rsidP="004E78CB">
      <w:r>
        <w:rPr>
          <w:noProof/>
          <w:lang w:eastAsia="en-GB"/>
        </w:rPr>
        <w:drawing>
          <wp:anchor distT="0" distB="0" distL="114300" distR="114300" simplePos="0" relativeHeight="251658240" behindDoc="0" locked="0" layoutInCell="1" allowOverlap="1" wp14:anchorId="40617188" wp14:editId="528B6A1E">
            <wp:simplePos x="0" y="0"/>
            <wp:positionH relativeFrom="column">
              <wp:posOffset>670200</wp:posOffset>
            </wp:positionH>
            <wp:positionV relativeFrom="paragraph">
              <wp:posOffset>175277</wp:posOffset>
            </wp:positionV>
            <wp:extent cx="1390650" cy="38100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390650" cy="381000"/>
                    </a:xfrm>
                    <a:prstGeom prst="rect">
                      <a:avLst/>
                    </a:prstGeom>
                  </pic:spPr>
                </pic:pic>
              </a:graphicData>
            </a:graphic>
          </wp:anchor>
        </w:drawing>
      </w:r>
      <w:r>
        <w:t>If we consider a circle of radius r then the arc length r will subtend an angle of 1 radian at the centre. This means that:</w:t>
      </w:r>
      <w:r w:rsidRPr="004E78CB">
        <w:rPr>
          <w:noProof/>
          <w:lang w:eastAsia="en-GB"/>
        </w:rPr>
        <w:t xml:space="preserve"> </w:t>
      </w:r>
    </w:p>
    <w:p w14:paraId="2027C16D" w14:textId="4127392C" w:rsidR="007363E7" w:rsidRDefault="00830B27" w:rsidP="004E78CB">
      <w:pPr>
        <w:tabs>
          <w:tab w:val="left" w:pos="6540"/>
        </w:tabs>
      </w:pPr>
      <w:r>
        <w:t xml:space="preserve">                                                                                                                 </w:t>
      </w:r>
      <w:r w:rsidR="004E78CB">
        <w:t xml:space="preserve">And so </w:t>
      </w:r>
    </w:p>
    <w:p w14:paraId="758A795A" w14:textId="3C7DEC1B" w:rsidR="00830B27" w:rsidRDefault="00830B27" w:rsidP="004E78CB">
      <w:pPr>
        <w:tabs>
          <w:tab w:val="left" w:pos="6540"/>
        </w:tabs>
      </w:pPr>
      <w:r>
        <w:rPr>
          <w:noProof/>
          <w:lang w:eastAsia="en-GB"/>
        </w:rPr>
        <w:drawing>
          <wp:anchor distT="0" distB="0" distL="114300" distR="114300" simplePos="0" relativeHeight="251658241" behindDoc="0" locked="0" layoutInCell="1" allowOverlap="1" wp14:anchorId="2FA5D866" wp14:editId="79FB0846">
            <wp:simplePos x="0" y="0"/>
            <wp:positionH relativeFrom="column">
              <wp:posOffset>1814195</wp:posOffset>
            </wp:positionH>
            <wp:positionV relativeFrom="paragraph">
              <wp:posOffset>37963</wp:posOffset>
            </wp:positionV>
            <wp:extent cx="2524125" cy="647700"/>
            <wp:effectExtent l="0" t="0" r="952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2524125" cy="647700"/>
                    </a:xfrm>
                    <a:prstGeom prst="rect">
                      <a:avLst/>
                    </a:prstGeom>
                  </pic:spPr>
                </pic:pic>
              </a:graphicData>
            </a:graphic>
          </wp:anchor>
        </w:drawing>
      </w:r>
    </w:p>
    <w:p w14:paraId="5B6F5CC4" w14:textId="00E06B38" w:rsidR="007363E7" w:rsidRDefault="007363E7" w:rsidP="004E78CB">
      <w:pPr>
        <w:tabs>
          <w:tab w:val="left" w:pos="6540"/>
        </w:tabs>
      </w:pPr>
      <w:r>
        <w:t>To convert radians to degrees:</w:t>
      </w:r>
    </w:p>
    <w:p w14:paraId="5A46A198" w14:textId="77777777" w:rsidR="004E78CB" w:rsidRDefault="007363E7" w:rsidP="004E78CB">
      <w:r>
        <w:rPr>
          <w:noProof/>
          <w:lang w:eastAsia="en-GB"/>
        </w:rPr>
        <w:drawing>
          <wp:anchor distT="0" distB="0" distL="114300" distR="114300" simplePos="0" relativeHeight="251658242" behindDoc="0" locked="0" layoutInCell="1" allowOverlap="1" wp14:anchorId="202B3702" wp14:editId="7B3978F7">
            <wp:simplePos x="0" y="0"/>
            <wp:positionH relativeFrom="column">
              <wp:posOffset>1873542</wp:posOffset>
            </wp:positionH>
            <wp:positionV relativeFrom="paragraph">
              <wp:posOffset>23478</wp:posOffset>
            </wp:positionV>
            <wp:extent cx="2314575" cy="866775"/>
            <wp:effectExtent l="0" t="0" r="9525" b="952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314575" cy="866775"/>
                    </a:xfrm>
                    <a:prstGeom prst="rect">
                      <a:avLst/>
                    </a:prstGeom>
                  </pic:spPr>
                </pic:pic>
              </a:graphicData>
            </a:graphic>
          </wp:anchor>
        </w:drawing>
      </w:r>
    </w:p>
    <w:p w14:paraId="62B22E9D" w14:textId="77777777" w:rsidR="007363E7" w:rsidRDefault="007363E7" w:rsidP="004E78CB">
      <w:r>
        <w:t xml:space="preserve">To convert degrees to radians: </w:t>
      </w:r>
    </w:p>
    <w:p w14:paraId="7064DBE3" w14:textId="77777777" w:rsidR="00AF1B0E" w:rsidRDefault="00AF1B0E" w:rsidP="004E78CB"/>
    <w:p w14:paraId="3ED9A37D" w14:textId="014C8A5E" w:rsidR="00146D55" w:rsidRDefault="00146D55" w:rsidP="004E78CB">
      <w:r>
        <w:t>Examples to try:</w:t>
      </w:r>
    </w:p>
    <w:p w14:paraId="3E61C6B4" w14:textId="77777777" w:rsidR="001C3E95" w:rsidRPr="001C3E95" w:rsidRDefault="001C3E95" w:rsidP="00AF1B0E">
      <w:pPr>
        <w:spacing w:before="120" w:after="0" w:line="240" w:lineRule="auto"/>
      </w:pPr>
      <w:r w:rsidRPr="001C3E95">
        <w:t>1.</w:t>
      </w:r>
      <w:r w:rsidRPr="001C3E95">
        <w:tab/>
        <w:t>Convert to radians giving your answers to 2 decimal places</w:t>
      </w:r>
    </w:p>
    <w:tbl>
      <w:tblPr>
        <w:tblStyle w:val="TableGrid"/>
        <w:tblW w:w="0" w:type="auto"/>
        <w:tblLook w:val="01E0" w:firstRow="1" w:lastRow="1" w:firstColumn="1" w:lastColumn="1" w:noHBand="0" w:noVBand="0"/>
      </w:tblPr>
      <w:tblGrid>
        <w:gridCol w:w="1421"/>
        <w:gridCol w:w="1421"/>
        <w:gridCol w:w="1421"/>
        <w:gridCol w:w="1422"/>
        <w:gridCol w:w="1422"/>
        <w:gridCol w:w="1422"/>
      </w:tblGrid>
      <w:tr w:rsidR="001C3E95" w:rsidRPr="001C3E95" w14:paraId="6547CBA2" w14:textId="77777777" w:rsidTr="00485FF9">
        <w:tc>
          <w:tcPr>
            <w:tcW w:w="1421" w:type="dxa"/>
            <w:shd w:val="clear" w:color="auto" w:fill="CCFFFF"/>
          </w:tcPr>
          <w:p w14:paraId="47CE8F37" w14:textId="77777777" w:rsidR="001C3E95" w:rsidRPr="001C3E95" w:rsidRDefault="001C3E95" w:rsidP="001C3E95">
            <w:pPr>
              <w:spacing w:after="160" w:line="259" w:lineRule="auto"/>
              <w:rPr>
                <w:b/>
              </w:rPr>
            </w:pPr>
            <w:r w:rsidRPr="001C3E95">
              <w:rPr>
                <w:b/>
              </w:rPr>
              <w:t>Angle in degrees</w:t>
            </w:r>
          </w:p>
        </w:tc>
        <w:tc>
          <w:tcPr>
            <w:tcW w:w="1421" w:type="dxa"/>
          </w:tcPr>
          <w:p w14:paraId="5A5909D8" w14:textId="77777777" w:rsidR="001C3E95" w:rsidRPr="001C3E95" w:rsidRDefault="001C3E95" w:rsidP="001C3E95">
            <w:pPr>
              <w:spacing w:after="160" w:line="259" w:lineRule="auto"/>
            </w:pPr>
            <w:r w:rsidRPr="001C3E95">
              <w:t>17</w:t>
            </w:r>
          </w:p>
        </w:tc>
        <w:tc>
          <w:tcPr>
            <w:tcW w:w="1421" w:type="dxa"/>
          </w:tcPr>
          <w:p w14:paraId="24DB8DA5" w14:textId="77777777" w:rsidR="001C3E95" w:rsidRPr="001C3E95" w:rsidRDefault="001C3E95" w:rsidP="001C3E95">
            <w:pPr>
              <w:spacing w:after="160" w:line="259" w:lineRule="auto"/>
            </w:pPr>
            <w:r w:rsidRPr="001C3E95">
              <w:t>51</w:t>
            </w:r>
          </w:p>
        </w:tc>
        <w:tc>
          <w:tcPr>
            <w:tcW w:w="1422" w:type="dxa"/>
          </w:tcPr>
          <w:p w14:paraId="15D5B52E" w14:textId="77777777" w:rsidR="001C3E95" w:rsidRPr="001C3E95" w:rsidRDefault="001C3E95" w:rsidP="001C3E95">
            <w:pPr>
              <w:spacing w:after="160" w:line="259" w:lineRule="auto"/>
            </w:pPr>
            <w:r w:rsidRPr="001C3E95">
              <w:t>243</w:t>
            </w:r>
          </w:p>
        </w:tc>
        <w:tc>
          <w:tcPr>
            <w:tcW w:w="1422" w:type="dxa"/>
          </w:tcPr>
          <w:p w14:paraId="42946F11" w14:textId="77777777" w:rsidR="001C3E95" w:rsidRPr="001C3E95" w:rsidRDefault="001C3E95" w:rsidP="001C3E95">
            <w:pPr>
              <w:spacing w:after="160" w:line="259" w:lineRule="auto"/>
            </w:pPr>
            <w:r w:rsidRPr="001C3E95">
              <w:t>- 131</w:t>
            </w:r>
          </w:p>
        </w:tc>
        <w:tc>
          <w:tcPr>
            <w:tcW w:w="1422" w:type="dxa"/>
          </w:tcPr>
          <w:p w14:paraId="5375B258" w14:textId="77777777" w:rsidR="001C3E95" w:rsidRPr="001C3E95" w:rsidRDefault="001C3E95" w:rsidP="001C3E95">
            <w:pPr>
              <w:spacing w:after="160" w:line="259" w:lineRule="auto"/>
            </w:pPr>
            <w:r w:rsidRPr="001C3E95">
              <w:t>- 596</w:t>
            </w:r>
          </w:p>
        </w:tc>
      </w:tr>
      <w:tr w:rsidR="001C3E95" w:rsidRPr="001C3E95" w14:paraId="1BE03C6B" w14:textId="77777777" w:rsidTr="00485FF9">
        <w:tc>
          <w:tcPr>
            <w:tcW w:w="1421" w:type="dxa"/>
            <w:shd w:val="clear" w:color="auto" w:fill="CCFFFF"/>
          </w:tcPr>
          <w:p w14:paraId="0E5BF4C0" w14:textId="77777777" w:rsidR="001C3E95" w:rsidRPr="001C3E95" w:rsidRDefault="001C3E95" w:rsidP="001C3E95">
            <w:pPr>
              <w:spacing w:after="160" w:line="259" w:lineRule="auto"/>
              <w:rPr>
                <w:b/>
              </w:rPr>
            </w:pPr>
            <w:r w:rsidRPr="001C3E95">
              <w:rPr>
                <w:b/>
              </w:rPr>
              <w:t>Angle in radians</w:t>
            </w:r>
          </w:p>
        </w:tc>
        <w:tc>
          <w:tcPr>
            <w:tcW w:w="1421" w:type="dxa"/>
          </w:tcPr>
          <w:p w14:paraId="78C916A1" w14:textId="77777777" w:rsidR="001C3E95" w:rsidRPr="001C3E95" w:rsidRDefault="001C3E95" w:rsidP="001C3E95">
            <w:pPr>
              <w:spacing w:after="160" w:line="259" w:lineRule="auto"/>
            </w:pPr>
          </w:p>
        </w:tc>
        <w:tc>
          <w:tcPr>
            <w:tcW w:w="1421" w:type="dxa"/>
          </w:tcPr>
          <w:p w14:paraId="5576171F" w14:textId="77777777" w:rsidR="001C3E95" w:rsidRPr="001C3E95" w:rsidRDefault="001C3E95" w:rsidP="001C3E95">
            <w:pPr>
              <w:spacing w:after="160" w:line="259" w:lineRule="auto"/>
            </w:pPr>
          </w:p>
        </w:tc>
        <w:tc>
          <w:tcPr>
            <w:tcW w:w="1422" w:type="dxa"/>
          </w:tcPr>
          <w:p w14:paraId="2E61EB30" w14:textId="77777777" w:rsidR="001C3E95" w:rsidRPr="001C3E95" w:rsidRDefault="001C3E95" w:rsidP="001C3E95">
            <w:pPr>
              <w:spacing w:after="160" w:line="259" w:lineRule="auto"/>
            </w:pPr>
          </w:p>
        </w:tc>
        <w:tc>
          <w:tcPr>
            <w:tcW w:w="1422" w:type="dxa"/>
          </w:tcPr>
          <w:p w14:paraId="7D884BA1" w14:textId="77777777" w:rsidR="001C3E95" w:rsidRPr="001C3E95" w:rsidRDefault="001C3E95" w:rsidP="001C3E95">
            <w:pPr>
              <w:spacing w:after="160" w:line="259" w:lineRule="auto"/>
            </w:pPr>
          </w:p>
        </w:tc>
        <w:tc>
          <w:tcPr>
            <w:tcW w:w="1422" w:type="dxa"/>
          </w:tcPr>
          <w:p w14:paraId="70CA4C5B" w14:textId="77777777" w:rsidR="001C3E95" w:rsidRPr="001C3E95" w:rsidRDefault="001C3E95" w:rsidP="001C3E95">
            <w:pPr>
              <w:spacing w:after="160" w:line="259" w:lineRule="auto"/>
            </w:pPr>
          </w:p>
        </w:tc>
      </w:tr>
    </w:tbl>
    <w:p w14:paraId="4C265218" w14:textId="0C8708A0" w:rsidR="001C3E95" w:rsidRPr="001C3E95" w:rsidRDefault="001C3E95" w:rsidP="00AF1B0E">
      <w:pPr>
        <w:spacing w:before="120" w:after="0" w:line="240" w:lineRule="auto"/>
      </w:pPr>
      <w:r w:rsidRPr="001C3E95">
        <w:t>2.</w:t>
      </w:r>
      <w:r w:rsidRPr="001C3E95">
        <w:tab/>
        <w:t xml:space="preserve">Convert to radians giving your answer in term of </w:t>
      </w:r>
      <m:oMath>
        <m:r>
          <w:rPr>
            <w:rFonts w:ascii="Cambria Math" w:hAnsi="Cambria Math"/>
          </w:rPr>
          <m:t>π</m:t>
        </m:r>
      </m:oMath>
    </w:p>
    <w:tbl>
      <w:tblPr>
        <w:tblStyle w:val="TableGrid"/>
        <w:tblW w:w="0" w:type="auto"/>
        <w:tblLook w:val="01E0" w:firstRow="1" w:lastRow="1" w:firstColumn="1" w:lastColumn="1" w:noHBand="0" w:noVBand="0"/>
      </w:tblPr>
      <w:tblGrid>
        <w:gridCol w:w="1421"/>
        <w:gridCol w:w="1421"/>
        <w:gridCol w:w="1421"/>
        <w:gridCol w:w="1422"/>
        <w:gridCol w:w="1422"/>
        <w:gridCol w:w="1422"/>
      </w:tblGrid>
      <w:tr w:rsidR="001C3E95" w:rsidRPr="001C3E95" w14:paraId="1063BAB9" w14:textId="77777777" w:rsidTr="00485FF9">
        <w:tc>
          <w:tcPr>
            <w:tcW w:w="1421" w:type="dxa"/>
            <w:shd w:val="clear" w:color="auto" w:fill="CCFFFF"/>
          </w:tcPr>
          <w:p w14:paraId="246B82D4" w14:textId="77777777" w:rsidR="001C3E95" w:rsidRPr="001C3E95" w:rsidRDefault="001C3E95" w:rsidP="001C3E95">
            <w:pPr>
              <w:spacing w:after="160" w:line="259" w:lineRule="auto"/>
              <w:rPr>
                <w:b/>
              </w:rPr>
            </w:pPr>
            <w:r w:rsidRPr="001C3E95">
              <w:rPr>
                <w:b/>
              </w:rPr>
              <w:t>Angle in degrees</w:t>
            </w:r>
          </w:p>
        </w:tc>
        <w:tc>
          <w:tcPr>
            <w:tcW w:w="1421" w:type="dxa"/>
          </w:tcPr>
          <w:p w14:paraId="4B86CCDE" w14:textId="77777777" w:rsidR="001C3E95" w:rsidRPr="001C3E95" w:rsidRDefault="001C3E95" w:rsidP="001C3E95">
            <w:pPr>
              <w:spacing w:after="160" w:line="259" w:lineRule="auto"/>
            </w:pPr>
            <w:r w:rsidRPr="001C3E95">
              <w:t>360</w:t>
            </w:r>
          </w:p>
        </w:tc>
        <w:tc>
          <w:tcPr>
            <w:tcW w:w="1421" w:type="dxa"/>
          </w:tcPr>
          <w:p w14:paraId="0D6E2FED" w14:textId="77777777" w:rsidR="001C3E95" w:rsidRPr="001C3E95" w:rsidRDefault="001C3E95" w:rsidP="001C3E95">
            <w:pPr>
              <w:spacing w:after="160" w:line="259" w:lineRule="auto"/>
            </w:pPr>
            <w:r w:rsidRPr="001C3E95">
              <w:t>315</w:t>
            </w:r>
          </w:p>
        </w:tc>
        <w:tc>
          <w:tcPr>
            <w:tcW w:w="1422" w:type="dxa"/>
          </w:tcPr>
          <w:p w14:paraId="57315151" w14:textId="77777777" w:rsidR="001C3E95" w:rsidRPr="001C3E95" w:rsidRDefault="001C3E95" w:rsidP="001C3E95">
            <w:pPr>
              <w:spacing w:after="160" w:line="259" w:lineRule="auto"/>
            </w:pPr>
            <w:r w:rsidRPr="001C3E95">
              <w:t>- 300</w:t>
            </w:r>
          </w:p>
        </w:tc>
        <w:tc>
          <w:tcPr>
            <w:tcW w:w="1422" w:type="dxa"/>
          </w:tcPr>
          <w:p w14:paraId="1A096F70" w14:textId="77777777" w:rsidR="001C3E95" w:rsidRPr="001C3E95" w:rsidRDefault="001C3E95" w:rsidP="001C3E95">
            <w:pPr>
              <w:spacing w:after="160" w:line="259" w:lineRule="auto"/>
            </w:pPr>
            <w:r w:rsidRPr="001C3E95">
              <w:t>- 630</w:t>
            </w:r>
          </w:p>
        </w:tc>
        <w:tc>
          <w:tcPr>
            <w:tcW w:w="1422" w:type="dxa"/>
          </w:tcPr>
          <w:p w14:paraId="7704DB73" w14:textId="77777777" w:rsidR="001C3E95" w:rsidRPr="001C3E95" w:rsidRDefault="001C3E95" w:rsidP="001C3E95">
            <w:pPr>
              <w:spacing w:after="160" w:line="259" w:lineRule="auto"/>
            </w:pPr>
            <w:r w:rsidRPr="001C3E95">
              <w:t>18</w:t>
            </w:r>
          </w:p>
        </w:tc>
      </w:tr>
      <w:tr w:rsidR="001C3E95" w:rsidRPr="001C3E95" w14:paraId="042614DE" w14:textId="77777777" w:rsidTr="00485FF9">
        <w:tc>
          <w:tcPr>
            <w:tcW w:w="1421" w:type="dxa"/>
            <w:shd w:val="clear" w:color="auto" w:fill="CCFFFF"/>
          </w:tcPr>
          <w:p w14:paraId="5CFF0D11" w14:textId="77777777" w:rsidR="001C3E95" w:rsidRPr="001C3E95" w:rsidRDefault="001C3E95" w:rsidP="001C3E95">
            <w:pPr>
              <w:spacing w:after="160" w:line="259" w:lineRule="auto"/>
              <w:rPr>
                <w:b/>
              </w:rPr>
            </w:pPr>
            <w:r w:rsidRPr="001C3E95">
              <w:rPr>
                <w:b/>
              </w:rPr>
              <w:t>Angle in radians</w:t>
            </w:r>
          </w:p>
        </w:tc>
        <w:tc>
          <w:tcPr>
            <w:tcW w:w="1421" w:type="dxa"/>
          </w:tcPr>
          <w:p w14:paraId="3FA5386A" w14:textId="77777777" w:rsidR="001C3E95" w:rsidRPr="001C3E95" w:rsidRDefault="001C3E95" w:rsidP="001C3E95">
            <w:pPr>
              <w:spacing w:after="160" w:line="259" w:lineRule="auto"/>
            </w:pPr>
          </w:p>
        </w:tc>
        <w:tc>
          <w:tcPr>
            <w:tcW w:w="1421" w:type="dxa"/>
          </w:tcPr>
          <w:p w14:paraId="40722249" w14:textId="77777777" w:rsidR="001C3E95" w:rsidRPr="001C3E95" w:rsidRDefault="001C3E95" w:rsidP="001C3E95">
            <w:pPr>
              <w:spacing w:after="160" w:line="259" w:lineRule="auto"/>
            </w:pPr>
          </w:p>
        </w:tc>
        <w:tc>
          <w:tcPr>
            <w:tcW w:w="1422" w:type="dxa"/>
          </w:tcPr>
          <w:p w14:paraId="759A13F2" w14:textId="77777777" w:rsidR="001C3E95" w:rsidRPr="001C3E95" w:rsidRDefault="001C3E95" w:rsidP="001C3E95">
            <w:pPr>
              <w:spacing w:after="160" w:line="259" w:lineRule="auto"/>
            </w:pPr>
          </w:p>
        </w:tc>
        <w:tc>
          <w:tcPr>
            <w:tcW w:w="1422" w:type="dxa"/>
          </w:tcPr>
          <w:p w14:paraId="32FC2B6B" w14:textId="77777777" w:rsidR="001C3E95" w:rsidRPr="001C3E95" w:rsidRDefault="001C3E95" w:rsidP="001C3E95">
            <w:pPr>
              <w:spacing w:after="160" w:line="259" w:lineRule="auto"/>
            </w:pPr>
          </w:p>
        </w:tc>
        <w:tc>
          <w:tcPr>
            <w:tcW w:w="1422" w:type="dxa"/>
          </w:tcPr>
          <w:p w14:paraId="0F1A6F22" w14:textId="77777777" w:rsidR="001C3E95" w:rsidRPr="001C3E95" w:rsidRDefault="001C3E95" w:rsidP="001C3E95">
            <w:pPr>
              <w:spacing w:after="160" w:line="259" w:lineRule="auto"/>
            </w:pPr>
          </w:p>
        </w:tc>
      </w:tr>
    </w:tbl>
    <w:p w14:paraId="5517CAC6" w14:textId="77777777" w:rsidR="001C3E95" w:rsidRPr="001C3E95" w:rsidRDefault="001C3E95" w:rsidP="00AF1B0E">
      <w:pPr>
        <w:spacing w:before="120" w:after="0" w:line="240" w:lineRule="auto"/>
      </w:pPr>
      <w:r w:rsidRPr="001C3E95">
        <w:t>3.</w:t>
      </w:r>
      <w:r w:rsidRPr="001C3E95">
        <w:tab/>
        <w:t>Convert to degrees giving an exact answer</w:t>
      </w:r>
    </w:p>
    <w:tbl>
      <w:tblPr>
        <w:tblStyle w:val="TableGrid"/>
        <w:tblW w:w="0" w:type="auto"/>
        <w:tblLook w:val="01E0" w:firstRow="1" w:lastRow="1" w:firstColumn="1" w:lastColumn="1" w:noHBand="0" w:noVBand="0"/>
      </w:tblPr>
      <w:tblGrid>
        <w:gridCol w:w="1421"/>
        <w:gridCol w:w="1421"/>
        <w:gridCol w:w="1421"/>
        <w:gridCol w:w="1422"/>
        <w:gridCol w:w="1422"/>
        <w:gridCol w:w="1422"/>
      </w:tblGrid>
      <w:tr w:rsidR="001C3E95" w:rsidRPr="001C3E95" w14:paraId="33A824AB" w14:textId="77777777" w:rsidTr="00485FF9">
        <w:tc>
          <w:tcPr>
            <w:tcW w:w="1421" w:type="dxa"/>
            <w:shd w:val="clear" w:color="auto" w:fill="CCFFFF"/>
          </w:tcPr>
          <w:p w14:paraId="5E416CB6" w14:textId="77777777" w:rsidR="001C3E95" w:rsidRPr="001C3E95" w:rsidRDefault="001C3E95" w:rsidP="001C3E95">
            <w:pPr>
              <w:spacing w:after="160" w:line="259" w:lineRule="auto"/>
              <w:rPr>
                <w:b/>
              </w:rPr>
            </w:pPr>
            <w:r w:rsidRPr="001C3E95">
              <w:rPr>
                <w:b/>
              </w:rPr>
              <w:t>Angle in degrees</w:t>
            </w:r>
          </w:p>
        </w:tc>
        <w:tc>
          <w:tcPr>
            <w:tcW w:w="1421" w:type="dxa"/>
          </w:tcPr>
          <w:p w14:paraId="0EF47669" w14:textId="77777777" w:rsidR="001C3E95" w:rsidRPr="001C3E95" w:rsidRDefault="001C3E95" w:rsidP="001C3E95">
            <w:pPr>
              <w:spacing w:after="160" w:line="259" w:lineRule="auto"/>
            </w:pPr>
          </w:p>
        </w:tc>
        <w:tc>
          <w:tcPr>
            <w:tcW w:w="1421" w:type="dxa"/>
          </w:tcPr>
          <w:p w14:paraId="536F4A06" w14:textId="77777777" w:rsidR="001C3E95" w:rsidRPr="001C3E95" w:rsidRDefault="001C3E95" w:rsidP="001C3E95">
            <w:pPr>
              <w:spacing w:after="160" w:line="259" w:lineRule="auto"/>
            </w:pPr>
          </w:p>
        </w:tc>
        <w:tc>
          <w:tcPr>
            <w:tcW w:w="1422" w:type="dxa"/>
          </w:tcPr>
          <w:p w14:paraId="6F77A4A3" w14:textId="77777777" w:rsidR="001C3E95" w:rsidRPr="001C3E95" w:rsidRDefault="001C3E95" w:rsidP="001C3E95">
            <w:pPr>
              <w:spacing w:after="160" w:line="259" w:lineRule="auto"/>
            </w:pPr>
          </w:p>
        </w:tc>
        <w:tc>
          <w:tcPr>
            <w:tcW w:w="1422" w:type="dxa"/>
          </w:tcPr>
          <w:p w14:paraId="5BF406F6" w14:textId="77777777" w:rsidR="001C3E95" w:rsidRPr="001C3E95" w:rsidRDefault="001C3E95" w:rsidP="001C3E95">
            <w:pPr>
              <w:spacing w:after="160" w:line="259" w:lineRule="auto"/>
            </w:pPr>
          </w:p>
        </w:tc>
        <w:tc>
          <w:tcPr>
            <w:tcW w:w="1422" w:type="dxa"/>
          </w:tcPr>
          <w:p w14:paraId="3BBBEE0C" w14:textId="77777777" w:rsidR="001C3E95" w:rsidRPr="001C3E95" w:rsidRDefault="001C3E95" w:rsidP="001C3E95">
            <w:pPr>
              <w:spacing w:after="160" w:line="259" w:lineRule="auto"/>
            </w:pPr>
          </w:p>
        </w:tc>
      </w:tr>
      <w:tr w:rsidR="001C3E95" w:rsidRPr="001C3E95" w14:paraId="5DD98EE6" w14:textId="77777777" w:rsidTr="00485FF9">
        <w:tc>
          <w:tcPr>
            <w:tcW w:w="1421" w:type="dxa"/>
            <w:shd w:val="clear" w:color="auto" w:fill="CCFFFF"/>
          </w:tcPr>
          <w:p w14:paraId="54937396" w14:textId="77777777" w:rsidR="001C3E95" w:rsidRPr="001C3E95" w:rsidRDefault="001C3E95" w:rsidP="001C3E95">
            <w:pPr>
              <w:spacing w:after="160" w:line="259" w:lineRule="auto"/>
              <w:rPr>
                <w:b/>
              </w:rPr>
            </w:pPr>
            <w:r w:rsidRPr="001C3E95">
              <w:rPr>
                <w:b/>
              </w:rPr>
              <w:t>Angle in radians</w:t>
            </w:r>
          </w:p>
        </w:tc>
        <w:tc>
          <w:tcPr>
            <w:tcW w:w="1421" w:type="dxa"/>
          </w:tcPr>
          <w:p w14:paraId="37C61590" w14:textId="77777777" w:rsidR="001C3E95" w:rsidRPr="001C3E95" w:rsidRDefault="001C3E95" w:rsidP="001C3E95">
            <w:pPr>
              <w:spacing w:after="160" w:line="259" w:lineRule="auto"/>
            </w:pPr>
            <w:r w:rsidRPr="001C3E95">
              <w:object w:dxaOrig="420" w:dyaOrig="700" w14:anchorId="3CC1C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5.25pt" o:ole="">
                  <v:imagedata r:id="rId17" o:title=""/>
                </v:shape>
                <o:OLEObject Type="Embed" ProgID="Equation.DSMT4" ShapeID="_x0000_i1025" DrawAspect="Content" ObjectID="_1842159290" r:id="rId18"/>
              </w:object>
            </w:r>
          </w:p>
        </w:tc>
        <w:tc>
          <w:tcPr>
            <w:tcW w:w="1421" w:type="dxa"/>
          </w:tcPr>
          <w:p w14:paraId="45360782" w14:textId="77777777" w:rsidR="001C3E95" w:rsidRPr="001C3E95" w:rsidRDefault="001C3E95" w:rsidP="001C3E95">
            <w:pPr>
              <w:spacing w:after="160" w:line="259" w:lineRule="auto"/>
            </w:pPr>
            <w:r w:rsidRPr="001C3E95">
              <w:object w:dxaOrig="620" w:dyaOrig="720" w14:anchorId="71EB87B5">
                <v:shape id="_x0000_i1026" type="#_x0000_t75" style="width:31.5pt;height:36pt" o:ole="">
                  <v:imagedata r:id="rId19" o:title=""/>
                </v:shape>
                <o:OLEObject Type="Embed" ProgID="Equation.DSMT4" ShapeID="_x0000_i1026" DrawAspect="Content" ObjectID="_1842159291" r:id="rId20"/>
              </w:object>
            </w:r>
          </w:p>
        </w:tc>
        <w:tc>
          <w:tcPr>
            <w:tcW w:w="1422" w:type="dxa"/>
          </w:tcPr>
          <w:p w14:paraId="44CAEA08" w14:textId="77777777" w:rsidR="001C3E95" w:rsidRPr="001C3E95" w:rsidRDefault="001C3E95" w:rsidP="001C3E95">
            <w:pPr>
              <w:spacing w:after="160" w:line="259" w:lineRule="auto"/>
            </w:pPr>
            <w:r w:rsidRPr="001C3E95">
              <w:object w:dxaOrig="440" w:dyaOrig="720" w14:anchorId="73C20FD4">
                <v:shape id="_x0000_i1027" type="#_x0000_t75" style="width:21.75pt;height:36pt" o:ole="">
                  <v:imagedata r:id="rId21" o:title=""/>
                </v:shape>
                <o:OLEObject Type="Embed" ProgID="Equation.DSMT4" ShapeID="_x0000_i1027" DrawAspect="Content" ObjectID="_1842159292" r:id="rId22"/>
              </w:object>
            </w:r>
          </w:p>
        </w:tc>
        <w:tc>
          <w:tcPr>
            <w:tcW w:w="1422" w:type="dxa"/>
          </w:tcPr>
          <w:p w14:paraId="37810CA6" w14:textId="77777777" w:rsidR="001C3E95" w:rsidRPr="001C3E95" w:rsidRDefault="001C3E95" w:rsidP="001C3E95">
            <w:pPr>
              <w:spacing w:after="160" w:line="259" w:lineRule="auto"/>
            </w:pPr>
            <w:r w:rsidRPr="001C3E95">
              <w:object w:dxaOrig="600" w:dyaOrig="720" w14:anchorId="76E63990">
                <v:shape id="_x0000_i1028" type="#_x0000_t75" style="width:30pt;height:36pt" o:ole="">
                  <v:imagedata r:id="rId23" o:title=""/>
                </v:shape>
                <o:OLEObject Type="Embed" ProgID="Equation.DSMT4" ShapeID="_x0000_i1028" DrawAspect="Content" ObjectID="_1842159293" r:id="rId24"/>
              </w:object>
            </w:r>
          </w:p>
        </w:tc>
        <w:tc>
          <w:tcPr>
            <w:tcW w:w="1422" w:type="dxa"/>
          </w:tcPr>
          <w:p w14:paraId="6CCF0AAD" w14:textId="77777777" w:rsidR="001C3E95" w:rsidRPr="001C3E95" w:rsidRDefault="001C3E95" w:rsidP="001C3E95">
            <w:pPr>
              <w:spacing w:after="160" w:line="259" w:lineRule="auto"/>
            </w:pPr>
            <w:r w:rsidRPr="001C3E95">
              <w:object w:dxaOrig="520" w:dyaOrig="700" w14:anchorId="793B4BC2">
                <v:shape id="_x0000_i1029" type="#_x0000_t75" style="width:26.25pt;height:35.25pt" o:ole="">
                  <v:imagedata r:id="rId25" o:title=""/>
                </v:shape>
                <o:OLEObject Type="Embed" ProgID="Equation.DSMT4" ShapeID="_x0000_i1029" DrawAspect="Content" ObjectID="_1842159294" r:id="rId26"/>
              </w:object>
            </w:r>
          </w:p>
        </w:tc>
      </w:tr>
    </w:tbl>
    <w:p w14:paraId="5DAAF4C6" w14:textId="1A9D55CD" w:rsidR="001C3E95" w:rsidRPr="001C3E95" w:rsidRDefault="001C3E95" w:rsidP="00AF1B0E">
      <w:pPr>
        <w:spacing w:before="120" w:after="0" w:line="240" w:lineRule="auto"/>
      </w:pPr>
      <w:r w:rsidRPr="001C3E95">
        <w:t>4.</w:t>
      </w:r>
      <w:r w:rsidRPr="001C3E95">
        <w:tab/>
        <w:t>Convert to degrees giving your answer to one decimal place</w:t>
      </w:r>
    </w:p>
    <w:tbl>
      <w:tblPr>
        <w:tblStyle w:val="TableGrid"/>
        <w:tblW w:w="0" w:type="auto"/>
        <w:tblLook w:val="01E0" w:firstRow="1" w:lastRow="1" w:firstColumn="1" w:lastColumn="1" w:noHBand="0" w:noVBand="0"/>
      </w:tblPr>
      <w:tblGrid>
        <w:gridCol w:w="1421"/>
        <w:gridCol w:w="1421"/>
        <w:gridCol w:w="1421"/>
        <w:gridCol w:w="1422"/>
        <w:gridCol w:w="1422"/>
        <w:gridCol w:w="1422"/>
      </w:tblGrid>
      <w:tr w:rsidR="001C3E95" w:rsidRPr="001C3E95" w14:paraId="23A00BDA" w14:textId="77777777" w:rsidTr="00485FF9">
        <w:tc>
          <w:tcPr>
            <w:tcW w:w="1421" w:type="dxa"/>
            <w:shd w:val="clear" w:color="auto" w:fill="CCFFFF"/>
          </w:tcPr>
          <w:p w14:paraId="027D419A" w14:textId="77777777" w:rsidR="001C3E95" w:rsidRPr="001C3E95" w:rsidRDefault="001C3E95" w:rsidP="001C3E95">
            <w:pPr>
              <w:spacing w:after="160" w:line="259" w:lineRule="auto"/>
              <w:rPr>
                <w:b/>
              </w:rPr>
            </w:pPr>
            <w:r w:rsidRPr="001C3E95">
              <w:rPr>
                <w:b/>
              </w:rPr>
              <w:t>Angle in degrees</w:t>
            </w:r>
          </w:p>
        </w:tc>
        <w:tc>
          <w:tcPr>
            <w:tcW w:w="1421" w:type="dxa"/>
          </w:tcPr>
          <w:p w14:paraId="1A4A531E" w14:textId="77777777" w:rsidR="001C3E95" w:rsidRPr="001C3E95" w:rsidRDefault="001C3E95" w:rsidP="001C3E95">
            <w:pPr>
              <w:spacing w:after="160" w:line="259" w:lineRule="auto"/>
            </w:pPr>
          </w:p>
        </w:tc>
        <w:tc>
          <w:tcPr>
            <w:tcW w:w="1421" w:type="dxa"/>
          </w:tcPr>
          <w:p w14:paraId="306352C9" w14:textId="77777777" w:rsidR="001C3E95" w:rsidRPr="001C3E95" w:rsidRDefault="001C3E95" w:rsidP="001C3E95">
            <w:pPr>
              <w:spacing w:after="160" w:line="259" w:lineRule="auto"/>
            </w:pPr>
          </w:p>
        </w:tc>
        <w:tc>
          <w:tcPr>
            <w:tcW w:w="1422" w:type="dxa"/>
          </w:tcPr>
          <w:p w14:paraId="6D6BABEE" w14:textId="77777777" w:rsidR="001C3E95" w:rsidRPr="001C3E95" w:rsidRDefault="001C3E95" w:rsidP="001C3E95">
            <w:pPr>
              <w:spacing w:after="160" w:line="259" w:lineRule="auto"/>
            </w:pPr>
          </w:p>
        </w:tc>
        <w:tc>
          <w:tcPr>
            <w:tcW w:w="1422" w:type="dxa"/>
          </w:tcPr>
          <w:p w14:paraId="56AFAB2B" w14:textId="77777777" w:rsidR="001C3E95" w:rsidRPr="001C3E95" w:rsidRDefault="001C3E95" w:rsidP="001C3E95">
            <w:pPr>
              <w:spacing w:after="160" w:line="259" w:lineRule="auto"/>
            </w:pPr>
          </w:p>
        </w:tc>
        <w:tc>
          <w:tcPr>
            <w:tcW w:w="1422" w:type="dxa"/>
          </w:tcPr>
          <w:p w14:paraId="2C466511" w14:textId="77777777" w:rsidR="001C3E95" w:rsidRPr="001C3E95" w:rsidRDefault="001C3E95" w:rsidP="001C3E95">
            <w:pPr>
              <w:spacing w:after="160" w:line="259" w:lineRule="auto"/>
            </w:pPr>
          </w:p>
        </w:tc>
      </w:tr>
      <w:tr w:rsidR="001C3E95" w:rsidRPr="001C3E95" w14:paraId="230CA732" w14:textId="77777777" w:rsidTr="00485FF9">
        <w:tc>
          <w:tcPr>
            <w:tcW w:w="1421" w:type="dxa"/>
            <w:shd w:val="clear" w:color="auto" w:fill="CCFFFF"/>
          </w:tcPr>
          <w:p w14:paraId="4DF37965" w14:textId="77777777" w:rsidR="001C3E95" w:rsidRPr="001C3E95" w:rsidRDefault="001C3E95" w:rsidP="001C3E95">
            <w:pPr>
              <w:spacing w:after="160" w:line="259" w:lineRule="auto"/>
              <w:rPr>
                <w:b/>
              </w:rPr>
            </w:pPr>
            <w:r w:rsidRPr="001C3E95">
              <w:rPr>
                <w:b/>
              </w:rPr>
              <w:t>Angle in radians</w:t>
            </w:r>
          </w:p>
        </w:tc>
        <w:tc>
          <w:tcPr>
            <w:tcW w:w="1421" w:type="dxa"/>
          </w:tcPr>
          <w:p w14:paraId="1084F14F" w14:textId="77777777" w:rsidR="001C3E95" w:rsidRPr="001C3E95" w:rsidRDefault="001C3E95" w:rsidP="001C3E95">
            <w:pPr>
              <w:spacing w:after="160" w:line="259" w:lineRule="auto"/>
            </w:pPr>
            <w:r w:rsidRPr="001C3E95">
              <w:t>0.76</w:t>
            </w:r>
          </w:p>
        </w:tc>
        <w:tc>
          <w:tcPr>
            <w:tcW w:w="1421" w:type="dxa"/>
          </w:tcPr>
          <w:p w14:paraId="572A2077" w14:textId="77777777" w:rsidR="001C3E95" w:rsidRPr="001C3E95" w:rsidRDefault="001C3E95" w:rsidP="001C3E95">
            <w:pPr>
              <w:spacing w:after="160" w:line="259" w:lineRule="auto"/>
            </w:pPr>
            <w:r w:rsidRPr="001C3E95">
              <w:t>- 1.13</w:t>
            </w:r>
          </w:p>
        </w:tc>
        <w:tc>
          <w:tcPr>
            <w:tcW w:w="1422" w:type="dxa"/>
          </w:tcPr>
          <w:p w14:paraId="062C5AFD" w14:textId="77777777" w:rsidR="001C3E95" w:rsidRPr="001C3E95" w:rsidRDefault="001C3E95" w:rsidP="001C3E95">
            <w:pPr>
              <w:spacing w:after="160" w:line="259" w:lineRule="auto"/>
            </w:pPr>
            <w:r w:rsidRPr="001C3E95">
              <w:t>- 11.38</w:t>
            </w:r>
          </w:p>
        </w:tc>
        <w:tc>
          <w:tcPr>
            <w:tcW w:w="1422" w:type="dxa"/>
          </w:tcPr>
          <w:p w14:paraId="6EAB42A5" w14:textId="77777777" w:rsidR="001C3E95" w:rsidRPr="001C3E95" w:rsidRDefault="001C3E95" w:rsidP="001C3E95">
            <w:pPr>
              <w:spacing w:after="160" w:line="259" w:lineRule="auto"/>
            </w:pPr>
            <w:r w:rsidRPr="001C3E95">
              <w:t>6.42</w:t>
            </w:r>
          </w:p>
        </w:tc>
        <w:tc>
          <w:tcPr>
            <w:tcW w:w="1422" w:type="dxa"/>
          </w:tcPr>
          <w:p w14:paraId="3B28B09F" w14:textId="77777777" w:rsidR="001C3E95" w:rsidRPr="001C3E95" w:rsidRDefault="001C3E95" w:rsidP="001C3E95">
            <w:pPr>
              <w:spacing w:after="160" w:line="259" w:lineRule="auto"/>
            </w:pPr>
            <w:r w:rsidRPr="001C3E95">
              <w:t>- 0.032</w:t>
            </w:r>
          </w:p>
        </w:tc>
      </w:tr>
    </w:tbl>
    <w:p w14:paraId="3776DE10" w14:textId="77777777" w:rsidR="001C3E95" w:rsidRPr="001C3E95" w:rsidRDefault="001C3E95" w:rsidP="001C3E95"/>
    <w:p w14:paraId="6631EECA" w14:textId="77777777" w:rsidR="001C3E95" w:rsidRPr="001C3E95" w:rsidRDefault="001C3E95" w:rsidP="001C3E95">
      <w:pPr>
        <w:rPr>
          <w:b/>
        </w:rPr>
      </w:pPr>
      <w:r w:rsidRPr="001C3E95">
        <w:br w:type="page"/>
      </w:r>
      <w:r w:rsidRPr="001C3E95">
        <w:rPr>
          <w:b/>
        </w:rPr>
        <w:lastRenderedPageBreak/>
        <w:t>Degrees and Radians: Solutions</w:t>
      </w:r>
    </w:p>
    <w:p w14:paraId="24A2B990" w14:textId="77777777" w:rsidR="001C3E95" w:rsidRPr="001C3E95" w:rsidRDefault="001C3E95" w:rsidP="001C3E95">
      <w:r w:rsidRPr="001C3E95">
        <w:t>1.</w:t>
      </w:r>
      <w:r w:rsidRPr="001C3E95">
        <w:tab/>
        <w:t>Convert to radians giving your answers to 2 decimal places</w:t>
      </w:r>
    </w:p>
    <w:p w14:paraId="11B59EA9" w14:textId="77777777" w:rsidR="001C3E95" w:rsidRPr="001C3E95" w:rsidRDefault="001C3E95" w:rsidP="001C3E95"/>
    <w:tbl>
      <w:tblPr>
        <w:tblStyle w:val="TableGrid"/>
        <w:tblW w:w="0" w:type="auto"/>
        <w:tblLook w:val="01E0" w:firstRow="1" w:lastRow="1" w:firstColumn="1" w:lastColumn="1" w:noHBand="0" w:noVBand="0"/>
      </w:tblPr>
      <w:tblGrid>
        <w:gridCol w:w="1421"/>
        <w:gridCol w:w="1421"/>
        <w:gridCol w:w="1421"/>
        <w:gridCol w:w="1422"/>
        <w:gridCol w:w="1422"/>
        <w:gridCol w:w="1422"/>
      </w:tblGrid>
      <w:tr w:rsidR="001C3E95" w:rsidRPr="001C3E95" w14:paraId="1FF038CB" w14:textId="77777777" w:rsidTr="00485FF9">
        <w:tc>
          <w:tcPr>
            <w:tcW w:w="1421" w:type="dxa"/>
            <w:shd w:val="clear" w:color="auto" w:fill="CCFFFF"/>
          </w:tcPr>
          <w:p w14:paraId="7F946899" w14:textId="77777777" w:rsidR="001C3E95" w:rsidRPr="001C3E95" w:rsidRDefault="001C3E95" w:rsidP="001C3E95">
            <w:pPr>
              <w:spacing w:after="160" w:line="259" w:lineRule="auto"/>
              <w:rPr>
                <w:b/>
              </w:rPr>
            </w:pPr>
            <w:r w:rsidRPr="001C3E95">
              <w:rPr>
                <w:b/>
              </w:rPr>
              <w:t>Angle in degrees</w:t>
            </w:r>
          </w:p>
        </w:tc>
        <w:tc>
          <w:tcPr>
            <w:tcW w:w="1421" w:type="dxa"/>
          </w:tcPr>
          <w:p w14:paraId="7B7DA00D" w14:textId="77777777" w:rsidR="001C3E95" w:rsidRPr="001C3E95" w:rsidRDefault="001C3E95" w:rsidP="001C3E95">
            <w:pPr>
              <w:spacing w:after="160" w:line="259" w:lineRule="auto"/>
            </w:pPr>
            <w:r w:rsidRPr="001C3E95">
              <w:t>17</w:t>
            </w:r>
          </w:p>
        </w:tc>
        <w:tc>
          <w:tcPr>
            <w:tcW w:w="1421" w:type="dxa"/>
          </w:tcPr>
          <w:p w14:paraId="1D721746" w14:textId="77777777" w:rsidR="001C3E95" w:rsidRPr="001C3E95" w:rsidRDefault="001C3E95" w:rsidP="001C3E95">
            <w:pPr>
              <w:spacing w:after="160" w:line="259" w:lineRule="auto"/>
            </w:pPr>
            <w:r w:rsidRPr="001C3E95">
              <w:t>51</w:t>
            </w:r>
          </w:p>
        </w:tc>
        <w:tc>
          <w:tcPr>
            <w:tcW w:w="1422" w:type="dxa"/>
          </w:tcPr>
          <w:p w14:paraId="3CF39858" w14:textId="77777777" w:rsidR="001C3E95" w:rsidRPr="001C3E95" w:rsidRDefault="001C3E95" w:rsidP="001C3E95">
            <w:pPr>
              <w:spacing w:after="160" w:line="259" w:lineRule="auto"/>
            </w:pPr>
            <w:r w:rsidRPr="001C3E95">
              <w:t>243</w:t>
            </w:r>
          </w:p>
        </w:tc>
        <w:tc>
          <w:tcPr>
            <w:tcW w:w="1422" w:type="dxa"/>
          </w:tcPr>
          <w:p w14:paraId="68283F7C" w14:textId="77777777" w:rsidR="001C3E95" w:rsidRPr="001C3E95" w:rsidRDefault="001C3E95" w:rsidP="001C3E95">
            <w:pPr>
              <w:spacing w:after="160" w:line="259" w:lineRule="auto"/>
            </w:pPr>
            <w:r w:rsidRPr="001C3E95">
              <w:t>- 131</w:t>
            </w:r>
          </w:p>
        </w:tc>
        <w:tc>
          <w:tcPr>
            <w:tcW w:w="1422" w:type="dxa"/>
          </w:tcPr>
          <w:p w14:paraId="6B1857E1" w14:textId="77777777" w:rsidR="001C3E95" w:rsidRPr="001C3E95" w:rsidRDefault="001C3E95" w:rsidP="001C3E95">
            <w:pPr>
              <w:spacing w:after="160" w:line="259" w:lineRule="auto"/>
            </w:pPr>
            <w:r w:rsidRPr="001C3E95">
              <w:t>- 596</w:t>
            </w:r>
          </w:p>
        </w:tc>
      </w:tr>
      <w:tr w:rsidR="001C3E95" w:rsidRPr="001C3E95" w14:paraId="558A1C52" w14:textId="77777777" w:rsidTr="00485FF9">
        <w:tc>
          <w:tcPr>
            <w:tcW w:w="1421" w:type="dxa"/>
            <w:shd w:val="clear" w:color="auto" w:fill="CCFFFF"/>
          </w:tcPr>
          <w:p w14:paraId="5DBF8681" w14:textId="77777777" w:rsidR="001C3E95" w:rsidRPr="001C3E95" w:rsidRDefault="001C3E95" w:rsidP="001C3E95">
            <w:pPr>
              <w:spacing w:after="160" w:line="259" w:lineRule="auto"/>
              <w:rPr>
                <w:b/>
              </w:rPr>
            </w:pPr>
            <w:r w:rsidRPr="001C3E95">
              <w:rPr>
                <w:b/>
              </w:rPr>
              <w:t>Angle in radians</w:t>
            </w:r>
          </w:p>
        </w:tc>
        <w:tc>
          <w:tcPr>
            <w:tcW w:w="1421" w:type="dxa"/>
          </w:tcPr>
          <w:p w14:paraId="1797FD00" w14:textId="77777777" w:rsidR="001C3E95" w:rsidRPr="001C3E95" w:rsidRDefault="001C3E95" w:rsidP="001C3E95">
            <w:pPr>
              <w:spacing w:after="160" w:line="259" w:lineRule="auto"/>
            </w:pPr>
            <w:r w:rsidRPr="001C3E95">
              <w:t>0.30</w:t>
            </w:r>
          </w:p>
        </w:tc>
        <w:tc>
          <w:tcPr>
            <w:tcW w:w="1421" w:type="dxa"/>
          </w:tcPr>
          <w:p w14:paraId="3CD19F53" w14:textId="77777777" w:rsidR="001C3E95" w:rsidRPr="001C3E95" w:rsidRDefault="001C3E95" w:rsidP="001C3E95">
            <w:pPr>
              <w:spacing w:after="160" w:line="259" w:lineRule="auto"/>
            </w:pPr>
            <w:r w:rsidRPr="001C3E95">
              <w:t>0.89</w:t>
            </w:r>
          </w:p>
        </w:tc>
        <w:tc>
          <w:tcPr>
            <w:tcW w:w="1422" w:type="dxa"/>
          </w:tcPr>
          <w:p w14:paraId="50DA0114" w14:textId="77777777" w:rsidR="001C3E95" w:rsidRPr="001C3E95" w:rsidRDefault="001C3E95" w:rsidP="001C3E95">
            <w:pPr>
              <w:spacing w:after="160" w:line="259" w:lineRule="auto"/>
            </w:pPr>
            <w:r w:rsidRPr="001C3E95">
              <w:t>4.24</w:t>
            </w:r>
          </w:p>
        </w:tc>
        <w:tc>
          <w:tcPr>
            <w:tcW w:w="1422" w:type="dxa"/>
          </w:tcPr>
          <w:p w14:paraId="56683282" w14:textId="77777777" w:rsidR="001C3E95" w:rsidRPr="001C3E95" w:rsidRDefault="001C3E95" w:rsidP="001C3E95">
            <w:pPr>
              <w:spacing w:after="160" w:line="259" w:lineRule="auto"/>
            </w:pPr>
            <w:r w:rsidRPr="001C3E95">
              <w:t>- 2.29</w:t>
            </w:r>
          </w:p>
        </w:tc>
        <w:tc>
          <w:tcPr>
            <w:tcW w:w="1422" w:type="dxa"/>
          </w:tcPr>
          <w:p w14:paraId="766681AF" w14:textId="77777777" w:rsidR="001C3E95" w:rsidRPr="001C3E95" w:rsidRDefault="001C3E95" w:rsidP="001C3E95">
            <w:pPr>
              <w:spacing w:after="160" w:line="259" w:lineRule="auto"/>
            </w:pPr>
            <w:r w:rsidRPr="001C3E95">
              <w:t>- 10.40</w:t>
            </w:r>
          </w:p>
        </w:tc>
      </w:tr>
    </w:tbl>
    <w:p w14:paraId="2E6D5879" w14:textId="77777777" w:rsidR="001C3E95" w:rsidRPr="001C3E95" w:rsidRDefault="001C3E95" w:rsidP="001C3E95"/>
    <w:p w14:paraId="33E7D5E7" w14:textId="77777777" w:rsidR="001C3E95" w:rsidRPr="001C3E95" w:rsidRDefault="001C3E95" w:rsidP="001C3E95"/>
    <w:p w14:paraId="6005BE61" w14:textId="77777777" w:rsidR="001C3E95" w:rsidRPr="001C3E95" w:rsidRDefault="001C3E95" w:rsidP="001C3E95">
      <w:r w:rsidRPr="001C3E95">
        <w:t>2.</w:t>
      </w:r>
      <w:r w:rsidRPr="001C3E95">
        <w:tab/>
        <w:t xml:space="preserve">Convert to radians giving your answer in term of </w:t>
      </w:r>
      <w:r w:rsidRPr="001C3E95">
        <w:object w:dxaOrig="260" w:dyaOrig="240" w14:anchorId="72D65AD1">
          <v:shape id="_x0000_i1030" type="#_x0000_t75" style="width:12.75pt;height:12pt" o:ole="">
            <v:imagedata r:id="rId27" o:title=""/>
          </v:shape>
          <o:OLEObject Type="Embed" ProgID="Equation.DSMT4" ShapeID="_x0000_i1030" DrawAspect="Content" ObjectID="_1842159295" r:id="rId28"/>
        </w:object>
      </w:r>
    </w:p>
    <w:p w14:paraId="576589AC" w14:textId="77777777" w:rsidR="001C3E95" w:rsidRPr="001C3E95" w:rsidRDefault="001C3E95" w:rsidP="001C3E95"/>
    <w:tbl>
      <w:tblPr>
        <w:tblStyle w:val="TableGrid"/>
        <w:tblW w:w="0" w:type="auto"/>
        <w:tblLook w:val="01E0" w:firstRow="1" w:lastRow="1" w:firstColumn="1" w:lastColumn="1" w:noHBand="0" w:noVBand="0"/>
      </w:tblPr>
      <w:tblGrid>
        <w:gridCol w:w="1421"/>
        <w:gridCol w:w="1421"/>
        <w:gridCol w:w="1421"/>
        <w:gridCol w:w="1422"/>
        <w:gridCol w:w="1422"/>
        <w:gridCol w:w="1422"/>
      </w:tblGrid>
      <w:tr w:rsidR="001C3E95" w:rsidRPr="001C3E95" w14:paraId="0BE487B1" w14:textId="77777777" w:rsidTr="00485FF9">
        <w:tc>
          <w:tcPr>
            <w:tcW w:w="1421" w:type="dxa"/>
            <w:shd w:val="clear" w:color="auto" w:fill="CCFFFF"/>
          </w:tcPr>
          <w:p w14:paraId="6D5F5DAE" w14:textId="77777777" w:rsidR="001C3E95" w:rsidRPr="001C3E95" w:rsidRDefault="001C3E95" w:rsidP="001C3E95">
            <w:pPr>
              <w:spacing w:after="160" w:line="259" w:lineRule="auto"/>
              <w:rPr>
                <w:b/>
              </w:rPr>
            </w:pPr>
            <w:r w:rsidRPr="001C3E95">
              <w:rPr>
                <w:b/>
              </w:rPr>
              <w:t>Angle in degrees</w:t>
            </w:r>
          </w:p>
        </w:tc>
        <w:tc>
          <w:tcPr>
            <w:tcW w:w="1421" w:type="dxa"/>
          </w:tcPr>
          <w:p w14:paraId="7E99C003" w14:textId="77777777" w:rsidR="001C3E95" w:rsidRPr="001C3E95" w:rsidRDefault="001C3E95" w:rsidP="001C3E95">
            <w:pPr>
              <w:spacing w:after="160" w:line="259" w:lineRule="auto"/>
            </w:pPr>
            <w:r w:rsidRPr="001C3E95">
              <w:t>360</w:t>
            </w:r>
          </w:p>
        </w:tc>
        <w:tc>
          <w:tcPr>
            <w:tcW w:w="1421" w:type="dxa"/>
          </w:tcPr>
          <w:p w14:paraId="6B683131" w14:textId="77777777" w:rsidR="001C3E95" w:rsidRPr="001C3E95" w:rsidRDefault="001C3E95" w:rsidP="001C3E95">
            <w:pPr>
              <w:spacing w:after="160" w:line="259" w:lineRule="auto"/>
            </w:pPr>
            <w:r w:rsidRPr="001C3E95">
              <w:t>315</w:t>
            </w:r>
          </w:p>
        </w:tc>
        <w:tc>
          <w:tcPr>
            <w:tcW w:w="1422" w:type="dxa"/>
          </w:tcPr>
          <w:p w14:paraId="1734199E" w14:textId="77777777" w:rsidR="001C3E95" w:rsidRPr="001C3E95" w:rsidRDefault="001C3E95" w:rsidP="001C3E95">
            <w:pPr>
              <w:spacing w:after="160" w:line="259" w:lineRule="auto"/>
            </w:pPr>
            <w:r w:rsidRPr="001C3E95">
              <w:t>- 300</w:t>
            </w:r>
          </w:p>
        </w:tc>
        <w:tc>
          <w:tcPr>
            <w:tcW w:w="1422" w:type="dxa"/>
          </w:tcPr>
          <w:p w14:paraId="44C77CC5" w14:textId="77777777" w:rsidR="001C3E95" w:rsidRPr="001C3E95" w:rsidRDefault="001C3E95" w:rsidP="001C3E95">
            <w:pPr>
              <w:spacing w:after="160" w:line="259" w:lineRule="auto"/>
            </w:pPr>
            <w:r w:rsidRPr="001C3E95">
              <w:t>- 630</w:t>
            </w:r>
          </w:p>
        </w:tc>
        <w:tc>
          <w:tcPr>
            <w:tcW w:w="1422" w:type="dxa"/>
          </w:tcPr>
          <w:p w14:paraId="340A5826" w14:textId="77777777" w:rsidR="001C3E95" w:rsidRPr="001C3E95" w:rsidRDefault="001C3E95" w:rsidP="001C3E95">
            <w:pPr>
              <w:spacing w:after="160" w:line="259" w:lineRule="auto"/>
            </w:pPr>
            <w:r w:rsidRPr="001C3E95">
              <w:t>18</w:t>
            </w:r>
          </w:p>
        </w:tc>
      </w:tr>
      <w:tr w:rsidR="001C3E95" w:rsidRPr="001C3E95" w14:paraId="6D1D5EC9" w14:textId="77777777" w:rsidTr="00485FF9">
        <w:tc>
          <w:tcPr>
            <w:tcW w:w="1421" w:type="dxa"/>
            <w:shd w:val="clear" w:color="auto" w:fill="CCFFFF"/>
          </w:tcPr>
          <w:p w14:paraId="59365BA1" w14:textId="77777777" w:rsidR="001C3E95" w:rsidRPr="001C3E95" w:rsidRDefault="001C3E95" w:rsidP="001C3E95">
            <w:pPr>
              <w:spacing w:after="160" w:line="259" w:lineRule="auto"/>
              <w:rPr>
                <w:b/>
              </w:rPr>
            </w:pPr>
            <w:r w:rsidRPr="001C3E95">
              <w:rPr>
                <w:b/>
              </w:rPr>
              <w:t>Angle in radians</w:t>
            </w:r>
          </w:p>
        </w:tc>
        <w:tc>
          <w:tcPr>
            <w:tcW w:w="1421" w:type="dxa"/>
          </w:tcPr>
          <w:p w14:paraId="15661086" w14:textId="77777777" w:rsidR="001C3E95" w:rsidRPr="001C3E95" w:rsidRDefault="001C3E95" w:rsidP="001C3E95">
            <w:pPr>
              <w:spacing w:after="160" w:line="259" w:lineRule="auto"/>
            </w:pPr>
            <w:r w:rsidRPr="001C3E95">
              <w:object w:dxaOrig="400" w:dyaOrig="300" w14:anchorId="2467022F">
                <v:shape id="_x0000_i1031" type="#_x0000_t75" style="width:20.25pt;height:15pt" o:ole="">
                  <v:imagedata r:id="rId29" o:title=""/>
                </v:shape>
                <o:OLEObject Type="Embed" ProgID="Equation.DSMT4" ShapeID="_x0000_i1031" DrawAspect="Content" ObjectID="_1842159296" r:id="rId30"/>
              </w:object>
            </w:r>
          </w:p>
        </w:tc>
        <w:tc>
          <w:tcPr>
            <w:tcW w:w="1421" w:type="dxa"/>
          </w:tcPr>
          <w:p w14:paraId="0794A0C7" w14:textId="77777777" w:rsidR="001C3E95" w:rsidRPr="001C3E95" w:rsidRDefault="001C3E95" w:rsidP="001C3E95">
            <w:pPr>
              <w:spacing w:after="160" w:line="259" w:lineRule="auto"/>
            </w:pPr>
            <w:r w:rsidRPr="001C3E95">
              <w:object w:dxaOrig="440" w:dyaOrig="700" w14:anchorId="1ECB7B1A">
                <v:shape id="_x0000_i1032" type="#_x0000_t75" style="width:21.75pt;height:35.25pt" o:ole="">
                  <v:imagedata r:id="rId31" o:title=""/>
                </v:shape>
                <o:OLEObject Type="Embed" ProgID="Equation.DSMT4" ShapeID="_x0000_i1032" DrawAspect="Content" ObjectID="_1842159297" r:id="rId32"/>
              </w:object>
            </w:r>
          </w:p>
        </w:tc>
        <w:tc>
          <w:tcPr>
            <w:tcW w:w="1422" w:type="dxa"/>
          </w:tcPr>
          <w:p w14:paraId="6BE89954" w14:textId="77777777" w:rsidR="001C3E95" w:rsidRPr="001C3E95" w:rsidRDefault="001C3E95" w:rsidP="001C3E95">
            <w:pPr>
              <w:spacing w:after="160" w:line="259" w:lineRule="auto"/>
            </w:pPr>
            <w:r w:rsidRPr="001C3E95">
              <w:object w:dxaOrig="620" w:dyaOrig="720" w14:anchorId="7F3E467E">
                <v:shape id="_x0000_i1033" type="#_x0000_t75" style="width:31.5pt;height:36pt" o:ole="">
                  <v:imagedata r:id="rId33" o:title=""/>
                </v:shape>
                <o:OLEObject Type="Embed" ProgID="Equation.DSMT4" ShapeID="_x0000_i1033" DrawAspect="Content" ObjectID="_1842159298" r:id="rId34"/>
              </w:object>
            </w:r>
          </w:p>
        </w:tc>
        <w:tc>
          <w:tcPr>
            <w:tcW w:w="1422" w:type="dxa"/>
          </w:tcPr>
          <w:p w14:paraId="554F1DB5" w14:textId="77777777" w:rsidR="001C3E95" w:rsidRPr="001C3E95" w:rsidRDefault="001C3E95" w:rsidP="001C3E95">
            <w:pPr>
              <w:spacing w:after="160" w:line="259" w:lineRule="auto"/>
            </w:pPr>
            <w:r w:rsidRPr="001C3E95">
              <w:object w:dxaOrig="620" w:dyaOrig="700" w14:anchorId="13235CDE">
                <v:shape id="_x0000_i1034" type="#_x0000_t75" style="width:31.5pt;height:35.25pt" o:ole="">
                  <v:imagedata r:id="rId35" o:title=""/>
                </v:shape>
                <o:OLEObject Type="Embed" ProgID="Equation.DSMT4" ShapeID="_x0000_i1034" DrawAspect="Content" ObjectID="_1842159299" r:id="rId36"/>
              </w:object>
            </w:r>
          </w:p>
        </w:tc>
        <w:tc>
          <w:tcPr>
            <w:tcW w:w="1422" w:type="dxa"/>
          </w:tcPr>
          <w:p w14:paraId="57337BB3" w14:textId="77777777" w:rsidR="001C3E95" w:rsidRPr="001C3E95" w:rsidRDefault="001C3E95" w:rsidP="001C3E95">
            <w:pPr>
              <w:spacing w:after="160" w:line="259" w:lineRule="auto"/>
            </w:pPr>
            <w:r w:rsidRPr="001C3E95">
              <w:object w:dxaOrig="360" w:dyaOrig="720" w14:anchorId="4EAE6553">
                <v:shape id="_x0000_i1035" type="#_x0000_t75" style="width:18.75pt;height:36pt" o:ole="">
                  <v:imagedata r:id="rId37" o:title=""/>
                </v:shape>
                <o:OLEObject Type="Embed" ProgID="Equation.DSMT4" ShapeID="_x0000_i1035" DrawAspect="Content" ObjectID="_1842159300" r:id="rId38"/>
              </w:object>
            </w:r>
          </w:p>
        </w:tc>
      </w:tr>
    </w:tbl>
    <w:p w14:paraId="1ACA4047" w14:textId="77777777" w:rsidR="001C3E95" w:rsidRPr="001C3E95" w:rsidRDefault="001C3E95" w:rsidP="001C3E95"/>
    <w:p w14:paraId="5C10B5FD" w14:textId="77777777" w:rsidR="001C3E95" w:rsidRPr="001C3E95" w:rsidRDefault="001C3E95" w:rsidP="001C3E95"/>
    <w:p w14:paraId="08228EB8" w14:textId="77777777" w:rsidR="001C3E95" w:rsidRPr="001C3E95" w:rsidRDefault="001C3E95" w:rsidP="001C3E95">
      <w:r w:rsidRPr="001C3E95">
        <w:t>3.</w:t>
      </w:r>
      <w:r w:rsidRPr="001C3E95">
        <w:tab/>
        <w:t>Convert to degrees giving an exact answer</w:t>
      </w:r>
    </w:p>
    <w:p w14:paraId="30C9DA39" w14:textId="77777777" w:rsidR="001C3E95" w:rsidRPr="001C3E95" w:rsidRDefault="001C3E95" w:rsidP="001C3E95"/>
    <w:tbl>
      <w:tblPr>
        <w:tblStyle w:val="TableGrid"/>
        <w:tblW w:w="0" w:type="auto"/>
        <w:tblLook w:val="01E0" w:firstRow="1" w:lastRow="1" w:firstColumn="1" w:lastColumn="1" w:noHBand="0" w:noVBand="0"/>
      </w:tblPr>
      <w:tblGrid>
        <w:gridCol w:w="1421"/>
        <w:gridCol w:w="1421"/>
        <w:gridCol w:w="1421"/>
        <w:gridCol w:w="1422"/>
        <w:gridCol w:w="1422"/>
        <w:gridCol w:w="1422"/>
      </w:tblGrid>
      <w:tr w:rsidR="001C3E95" w:rsidRPr="001C3E95" w14:paraId="3AC5A45C" w14:textId="77777777" w:rsidTr="00485FF9">
        <w:tc>
          <w:tcPr>
            <w:tcW w:w="1421" w:type="dxa"/>
            <w:shd w:val="clear" w:color="auto" w:fill="CCFFFF"/>
          </w:tcPr>
          <w:p w14:paraId="4AC58B15" w14:textId="77777777" w:rsidR="001C3E95" w:rsidRPr="001C3E95" w:rsidRDefault="001C3E95" w:rsidP="001C3E95">
            <w:pPr>
              <w:spacing w:after="160" w:line="259" w:lineRule="auto"/>
              <w:rPr>
                <w:b/>
              </w:rPr>
            </w:pPr>
            <w:r w:rsidRPr="001C3E95">
              <w:rPr>
                <w:b/>
              </w:rPr>
              <w:t>Angle in degrees</w:t>
            </w:r>
          </w:p>
        </w:tc>
        <w:tc>
          <w:tcPr>
            <w:tcW w:w="1421" w:type="dxa"/>
          </w:tcPr>
          <w:p w14:paraId="17757E52" w14:textId="77777777" w:rsidR="001C3E95" w:rsidRPr="001C3E95" w:rsidRDefault="001C3E95" w:rsidP="001C3E95">
            <w:pPr>
              <w:spacing w:after="160" w:line="259" w:lineRule="auto"/>
            </w:pPr>
            <w:r w:rsidRPr="001C3E95">
              <w:t>135</w:t>
            </w:r>
          </w:p>
        </w:tc>
        <w:tc>
          <w:tcPr>
            <w:tcW w:w="1421" w:type="dxa"/>
          </w:tcPr>
          <w:p w14:paraId="117BD387" w14:textId="77777777" w:rsidR="001C3E95" w:rsidRPr="001C3E95" w:rsidRDefault="001C3E95" w:rsidP="001C3E95">
            <w:pPr>
              <w:spacing w:after="160" w:line="259" w:lineRule="auto"/>
            </w:pPr>
            <w:r w:rsidRPr="001C3E95">
              <w:t>- 210</w:t>
            </w:r>
          </w:p>
        </w:tc>
        <w:tc>
          <w:tcPr>
            <w:tcW w:w="1422" w:type="dxa"/>
          </w:tcPr>
          <w:p w14:paraId="566E9D4F" w14:textId="77777777" w:rsidR="001C3E95" w:rsidRPr="001C3E95" w:rsidRDefault="001C3E95" w:rsidP="001C3E95">
            <w:pPr>
              <w:spacing w:after="160" w:line="259" w:lineRule="auto"/>
            </w:pPr>
            <w:r w:rsidRPr="001C3E95">
              <w:t>72</w:t>
            </w:r>
          </w:p>
        </w:tc>
        <w:tc>
          <w:tcPr>
            <w:tcW w:w="1422" w:type="dxa"/>
          </w:tcPr>
          <w:p w14:paraId="6C95D389" w14:textId="77777777" w:rsidR="001C3E95" w:rsidRPr="001C3E95" w:rsidRDefault="001C3E95" w:rsidP="001C3E95">
            <w:pPr>
              <w:spacing w:after="160" w:line="259" w:lineRule="auto"/>
            </w:pPr>
            <w:r w:rsidRPr="001C3E95">
              <w:t>- 27</w:t>
            </w:r>
          </w:p>
        </w:tc>
        <w:tc>
          <w:tcPr>
            <w:tcW w:w="1422" w:type="dxa"/>
          </w:tcPr>
          <w:p w14:paraId="4AE127EE" w14:textId="77777777" w:rsidR="001C3E95" w:rsidRPr="001C3E95" w:rsidRDefault="001C3E95" w:rsidP="001C3E95">
            <w:pPr>
              <w:spacing w:after="160" w:line="259" w:lineRule="auto"/>
            </w:pPr>
            <w:r w:rsidRPr="001C3E95">
              <w:t>495</w:t>
            </w:r>
          </w:p>
        </w:tc>
      </w:tr>
      <w:tr w:rsidR="001C3E95" w:rsidRPr="001C3E95" w14:paraId="59CFB2F3" w14:textId="77777777" w:rsidTr="00485FF9">
        <w:tc>
          <w:tcPr>
            <w:tcW w:w="1421" w:type="dxa"/>
            <w:shd w:val="clear" w:color="auto" w:fill="CCFFFF"/>
          </w:tcPr>
          <w:p w14:paraId="4B3F4187" w14:textId="77777777" w:rsidR="001C3E95" w:rsidRPr="001C3E95" w:rsidRDefault="001C3E95" w:rsidP="001C3E95">
            <w:pPr>
              <w:spacing w:after="160" w:line="259" w:lineRule="auto"/>
              <w:rPr>
                <w:b/>
              </w:rPr>
            </w:pPr>
            <w:r w:rsidRPr="001C3E95">
              <w:rPr>
                <w:b/>
              </w:rPr>
              <w:t>Angle in radians</w:t>
            </w:r>
          </w:p>
        </w:tc>
        <w:tc>
          <w:tcPr>
            <w:tcW w:w="1421" w:type="dxa"/>
          </w:tcPr>
          <w:p w14:paraId="54C1A54B" w14:textId="77777777" w:rsidR="001C3E95" w:rsidRPr="001C3E95" w:rsidRDefault="001C3E95" w:rsidP="001C3E95">
            <w:pPr>
              <w:spacing w:after="160" w:line="259" w:lineRule="auto"/>
            </w:pPr>
            <w:r w:rsidRPr="001C3E95">
              <w:object w:dxaOrig="420" w:dyaOrig="700" w14:anchorId="1371EF3B">
                <v:shape id="_x0000_i1036" type="#_x0000_t75" style="width:21pt;height:35.25pt" o:ole="">
                  <v:imagedata r:id="rId17" o:title=""/>
                </v:shape>
                <o:OLEObject Type="Embed" ProgID="Equation.DSMT4" ShapeID="_x0000_i1036" DrawAspect="Content" ObjectID="_1842159301" r:id="rId39"/>
              </w:object>
            </w:r>
          </w:p>
        </w:tc>
        <w:tc>
          <w:tcPr>
            <w:tcW w:w="1421" w:type="dxa"/>
          </w:tcPr>
          <w:p w14:paraId="23EF1281" w14:textId="77777777" w:rsidR="001C3E95" w:rsidRPr="001C3E95" w:rsidRDefault="001C3E95" w:rsidP="001C3E95">
            <w:pPr>
              <w:spacing w:after="160" w:line="259" w:lineRule="auto"/>
            </w:pPr>
            <w:r w:rsidRPr="001C3E95">
              <w:object w:dxaOrig="620" w:dyaOrig="720" w14:anchorId="14F36841">
                <v:shape id="_x0000_i1037" type="#_x0000_t75" style="width:31.5pt;height:36pt" o:ole="">
                  <v:imagedata r:id="rId19" o:title=""/>
                </v:shape>
                <o:OLEObject Type="Embed" ProgID="Equation.DSMT4" ShapeID="_x0000_i1037" DrawAspect="Content" ObjectID="_1842159302" r:id="rId40"/>
              </w:object>
            </w:r>
          </w:p>
        </w:tc>
        <w:tc>
          <w:tcPr>
            <w:tcW w:w="1422" w:type="dxa"/>
          </w:tcPr>
          <w:p w14:paraId="25A593B1" w14:textId="77777777" w:rsidR="001C3E95" w:rsidRPr="001C3E95" w:rsidRDefault="001C3E95" w:rsidP="001C3E95">
            <w:pPr>
              <w:spacing w:after="160" w:line="259" w:lineRule="auto"/>
            </w:pPr>
            <w:r w:rsidRPr="001C3E95">
              <w:object w:dxaOrig="440" w:dyaOrig="720" w14:anchorId="58F33378">
                <v:shape id="_x0000_i1038" type="#_x0000_t75" style="width:21.75pt;height:36pt" o:ole="">
                  <v:imagedata r:id="rId21" o:title=""/>
                </v:shape>
                <o:OLEObject Type="Embed" ProgID="Equation.DSMT4" ShapeID="_x0000_i1038" DrawAspect="Content" ObjectID="_1842159303" r:id="rId41"/>
              </w:object>
            </w:r>
          </w:p>
        </w:tc>
        <w:tc>
          <w:tcPr>
            <w:tcW w:w="1422" w:type="dxa"/>
          </w:tcPr>
          <w:p w14:paraId="5C1FA2F3" w14:textId="77777777" w:rsidR="001C3E95" w:rsidRPr="001C3E95" w:rsidRDefault="001C3E95" w:rsidP="001C3E95">
            <w:pPr>
              <w:spacing w:after="160" w:line="259" w:lineRule="auto"/>
            </w:pPr>
            <w:r w:rsidRPr="001C3E95">
              <w:object w:dxaOrig="600" w:dyaOrig="720" w14:anchorId="050A62BB">
                <v:shape id="_x0000_i1039" type="#_x0000_t75" style="width:30pt;height:36pt" o:ole="">
                  <v:imagedata r:id="rId23" o:title=""/>
                </v:shape>
                <o:OLEObject Type="Embed" ProgID="Equation.DSMT4" ShapeID="_x0000_i1039" DrawAspect="Content" ObjectID="_1842159304" r:id="rId42"/>
              </w:object>
            </w:r>
          </w:p>
        </w:tc>
        <w:tc>
          <w:tcPr>
            <w:tcW w:w="1422" w:type="dxa"/>
          </w:tcPr>
          <w:p w14:paraId="44BB2037" w14:textId="77777777" w:rsidR="001C3E95" w:rsidRPr="001C3E95" w:rsidRDefault="001C3E95" w:rsidP="001C3E95">
            <w:pPr>
              <w:spacing w:after="160" w:line="259" w:lineRule="auto"/>
            </w:pPr>
            <w:r w:rsidRPr="001C3E95">
              <w:object w:dxaOrig="520" w:dyaOrig="700" w14:anchorId="7A7A5521">
                <v:shape id="_x0000_i1040" type="#_x0000_t75" style="width:26.25pt;height:35.25pt" o:ole="">
                  <v:imagedata r:id="rId25" o:title=""/>
                </v:shape>
                <o:OLEObject Type="Embed" ProgID="Equation.DSMT4" ShapeID="_x0000_i1040" DrawAspect="Content" ObjectID="_1842159305" r:id="rId43"/>
              </w:object>
            </w:r>
          </w:p>
        </w:tc>
      </w:tr>
    </w:tbl>
    <w:p w14:paraId="1010ED5F" w14:textId="77777777" w:rsidR="001C3E95" w:rsidRPr="001C3E95" w:rsidRDefault="001C3E95" w:rsidP="001C3E95"/>
    <w:p w14:paraId="746F07DC" w14:textId="77777777" w:rsidR="001C3E95" w:rsidRPr="001C3E95" w:rsidRDefault="001C3E95" w:rsidP="001C3E95"/>
    <w:p w14:paraId="628D8585" w14:textId="77777777" w:rsidR="001C3E95" w:rsidRPr="001C3E95" w:rsidRDefault="001C3E95" w:rsidP="001C3E95">
      <w:r w:rsidRPr="001C3E95">
        <w:t>4.</w:t>
      </w:r>
      <w:r w:rsidRPr="001C3E95">
        <w:tab/>
        <w:t>Convert to degrees giving your answer to one decimal place</w:t>
      </w:r>
    </w:p>
    <w:p w14:paraId="6A48303B" w14:textId="77777777" w:rsidR="001C3E95" w:rsidRPr="001C3E95" w:rsidRDefault="001C3E95" w:rsidP="001C3E95"/>
    <w:tbl>
      <w:tblPr>
        <w:tblStyle w:val="TableGrid"/>
        <w:tblW w:w="0" w:type="auto"/>
        <w:tblLook w:val="01E0" w:firstRow="1" w:lastRow="1" w:firstColumn="1" w:lastColumn="1" w:noHBand="0" w:noVBand="0"/>
      </w:tblPr>
      <w:tblGrid>
        <w:gridCol w:w="1421"/>
        <w:gridCol w:w="1421"/>
        <w:gridCol w:w="1421"/>
        <w:gridCol w:w="1422"/>
        <w:gridCol w:w="1422"/>
        <w:gridCol w:w="1422"/>
      </w:tblGrid>
      <w:tr w:rsidR="001C3E95" w:rsidRPr="001C3E95" w14:paraId="231A7986" w14:textId="77777777" w:rsidTr="00485FF9">
        <w:tc>
          <w:tcPr>
            <w:tcW w:w="1421" w:type="dxa"/>
            <w:shd w:val="clear" w:color="auto" w:fill="CCFFFF"/>
          </w:tcPr>
          <w:p w14:paraId="6E6F3D5E" w14:textId="77777777" w:rsidR="001C3E95" w:rsidRPr="001C3E95" w:rsidRDefault="001C3E95" w:rsidP="001C3E95">
            <w:pPr>
              <w:spacing w:after="160" w:line="259" w:lineRule="auto"/>
              <w:rPr>
                <w:b/>
              </w:rPr>
            </w:pPr>
            <w:r w:rsidRPr="001C3E95">
              <w:rPr>
                <w:b/>
              </w:rPr>
              <w:t>Angle in degrees</w:t>
            </w:r>
          </w:p>
        </w:tc>
        <w:tc>
          <w:tcPr>
            <w:tcW w:w="1421" w:type="dxa"/>
          </w:tcPr>
          <w:p w14:paraId="3C923B9B" w14:textId="77777777" w:rsidR="001C3E95" w:rsidRPr="001C3E95" w:rsidRDefault="001C3E95" w:rsidP="001C3E95">
            <w:pPr>
              <w:spacing w:after="160" w:line="259" w:lineRule="auto"/>
            </w:pPr>
            <w:r w:rsidRPr="001C3E95">
              <w:t>43.5</w:t>
            </w:r>
          </w:p>
        </w:tc>
        <w:tc>
          <w:tcPr>
            <w:tcW w:w="1421" w:type="dxa"/>
          </w:tcPr>
          <w:p w14:paraId="510577E8" w14:textId="77777777" w:rsidR="001C3E95" w:rsidRPr="001C3E95" w:rsidRDefault="001C3E95" w:rsidP="001C3E95">
            <w:pPr>
              <w:spacing w:after="160" w:line="259" w:lineRule="auto"/>
            </w:pPr>
            <w:r w:rsidRPr="001C3E95">
              <w:t>- 64.7</w:t>
            </w:r>
          </w:p>
        </w:tc>
        <w:tc>
          <w:tcPr>
            <w:tcW w:w="1422" w:type="dxa"/>
          </w:tcPr>
          <w:p w14:paraId="59D5EDE0" w14:textId="77777777" w:rsidR="001C3E95" w:rsidRPr="001C3E95" w:rsidRDefault="001C3E95" w:rsidP="001C3E95">
            <w:pPr>
              <w:spacing w:after="160" w:line="259" w:lineRule="auto"/>
            </w:pPr>
            <w:r w:rsidRPr="001C3E95">
              <w:t>- 652.0</w:t>
            </w:r>
          </w:p>
        </w:tc>
        <w:tc>
          <w:tcPr>
            <w:tcW w:w="1422" w:type="dxa"/>
          </w:tcPr>
          <w:p w14:paraId="7F13881B" w14:textId="77777777" w:rsidR="001C3E95" w:rsidRPr="001C3E95" w:rsidRDefault="001C3E95" w:rsidP="001C3E95">
            <w:pPr>
              <w:spacing w:after="160" w:line="259" w:lineRule="auto"/>
            </w:pPr>
            <w:r w:rsidRPr="001C3E95">
              <w:t>367.8</w:t>
            </w:r>
          </w:p>
        </w:tc>
        <w:tc>
          <w:tcPr>
            <w:tcW w:w="1422" w:type="dxa"/>
          </w:tcPr>
          <w:p w14:paraId="2B597CEE" w14:textId="77777777" w:rsidR="001C3E95" w:rsidRPr="001C3E95" w:rsidRDefault="001C3E95" w:rsidP="001C3E95">
            <w:pPr>
              <w:spacing w:after="160" w:line="259" w:lineRule="auto"/>
            </w:pPr>
            <w:r w:rsidRPr="001C3E95">
              <w:t>- 1.83</w:t>
            </w:r>
          </w:p>
        </w:tc>
      </w:tr>
      <w:tr w:rsidR="001C3E95" w:rsidRPr="001C3E95" w14:paraId="46888518" w14:textId="77777777" w:rsidTr="00485FF9">
        <w:tc>
          <w:tcPr>
            <w:tcW w:w="1421" w:type="dxa"/>
            <w:shd w:val="clear" w:color="auto" w:fill="CCFFFF"/>
          </w:tcPr>
          <w:p w14:paraId="49B4D2F6" w14:textId="77777777" w:rsidR="001C3E95" w:rsidRPr="001C3E95" w:rsidRDefault="001C3E95" w:rsidP="001C3E95">
            <w:pPr>
              <w:spacing w:after="160" w:line="259" w:lineRule="auto"/>
              <w:rPr>
                <w:b/>
              </w:rPr>
            </w:pPr>
            <w:r w:rsidRPr="001C3E95">
              <w:rPr>
                <w:b/>
              </w:rPr>
              <w:t>Angle in radians</w:t>
            </w:r>
          </w:p>
        </w:tc>
        <w:tc>
          <w:tcPr>
            <w:tcW w:w="1421" w:type="dxa"/>
          </w:tcPr>
          <w:p w14:paraId="390DF392" w14:textId="77777777" w:rsidR="001C3E95" w:rsidRPr="001C3E95" w:rsidRDefault="001C3E95" w:rsidP="001C3E95">
            <w:pPr>
              <w:spacing w:after="160" w:line="259" w:lineRule="auto"/>
            </w:pPr>
            <w:r w:rsidRPr="001C3E95">
              <w:t>0.76</w:t>
            </w:r>
          </w:p>
        </w:tc>
        <w:tc>
          <w:tcPr>
            <w:tcW w:w="1421" w:type="dxa"/>
          </w:tcPr>
          <w:p w14:paraId="6745F776" w14:textId="77777777" w:rsidR="001C3E95" w:rsidRPr="001C3E95" w:rsidRDefault="001C3E95" w:rsidP="001C3E95">
            <w:pPr>
              <w:spacing w:after="160" w:line="259" w:lineRule="auto"/>
            </w:pPr>
            <w:r w:rsidRPr="001C3E95">
              <w:t>- 1.13</w:t>
            </w:r>
          </w:p>
        </w:tc>
        <w:tc>
          <w:tcPr>
            <w:tcW w:w="1422" w:type="dxa"/>
          </w:tcPr>
          <w:p w14:paraId="02335864" w14:textId="77777777" w:rsidR="001C3E95" w:rsidRPr="001C3E95" w:rsidRDefault="001C3E95" w:rsidP="001C3E95">
            <w:pPr>
              <w:spacing w:after="160" w:line="259" w:lineRule="auto"/>
            </w:pPr>
            <w:r w:rsidRPr="001C3E95">
              <w:t>- 11.38</w:t>
            </w:r>
          </w:p>
        </w:tc>
        <w:tc>
          <w:tcPr>
            <w:tcW w:w="1422" w:type="dxa"/>
          </w:tcPr>
          <w:p w14:paraId="06D2A4BC" w14:textId="77777777" w:rsidR="001C3E95" w:rsidRPr="001C3E95" w:rsidRDefault="001C3E95" w:rsidP="001C3E95">
            <w:pPr>
              <w:spacing w:after="160" w:line="259" w:lineRule="auto"/>
            </w:pPr>
            <w:r w:rsidRPr="001C3E95">
              <w:t>6.42</w:t>
            </w:r>
          </w:p>
        </w:tc>
        <w:tc>
          <w:tcPr>
            <w:tcW w:w="1422" w:type="dxa"/>
          </w:tcPr>
          <w:p w14:paraId="5A0680D0" w14:textId="77777777" w:rsidR="001C3E95" w:rsidRPr="001C3E95" w:rsidRDefault="001C3E95" w:rsidP="001C3E95">
            <w:pPr>
              <w:spacing w:after="160" w:line="259" w:lineRule="auto"/>
            </w:pPr>
            <w:r w:rsidRPr="001C3E95">
              <w:t>- 0.032</w:t>
            </w:r>
          </w:p>
        </w:tc>
      </w:tr>
    </w:tbl>
    <w:p w14:paraId="7E66B697" w14:textId="77777777" w:rsidR="001C3E95" w:rsidRPr="001C3E95" w:rsidRDefault="001C3E95" w:rsidP="001C3E95"/>
    <w:p w14:paraId="4577CCFF" w14:textId="77777777" w:rsidR="001C3E95" w:rsidRPr="001C3E95" w:rsidRDefault="001C3E95" w:rsidP="001C3E95"/>
    <w:p w14:paraId="38DD7986" w14:textId="2C29DC54" w:rsidR="00AE3DCB" w:rsidRDefault="00AE3DCB" w:rsidP="00AE3DCB">
      <w:pPr>
        <w:pStyle w:val="Title"/>
      </w:pPr>
      <w:r>
        <w:lastRenderedPageBreak/>
        <w:t xml:space="preserve">Bridging Task 2: </w:t>
      </w:r>
      <w:r>
        <w:br/>
        <w:t>Matrices</w:t>
      </w:r>
    </w:p>
    <w:p w14:paraId="3F447230" w14:textId="77777777" w:rsidR="001C3E95" w:rsidRDefault="001C3E95" w:rsidP="001C3E95"/>
    <w:p w14:paraId="3FDD5E80" w14:textId="77777777" w:rsidR="004B1E26" w:rsidRDefault="004B1E26" w:rsidP="001C3E95">
      <w:r>
        <w:t xml:space="preserve">A Matrix is a rectangular array of numbers arranged in rows and columns. </w:t>
      </w:r>
    </w:p>
    <w:p w14:paraId="2A7F1DC8" w14:textId="77777777" w:rsidR="001C3E95" w:rsidRDefault="004B1E26" w:rsidP="001C3E95">
      <w:r>
        <w:t>The individual numbers in a matrix are called elements.</w:t>
      </w:r>
    </w:p>
    <w:p w14:paraId="69A64DDB" w14:textId="77777777" w:rsidR="004B1E26" w:rsidRDefault="004B1E26" w:rsidP="001C3E95">
      <w:r>
        <w:t>The order of dimensions of a matrix describes the matrix in terms of the number and rows and columns it has.</w:t>
      </w:r>
    </w:p>
    <w:p w14:paraId="2C05C059" w14:textId="77777777" w:rsidR="004B1E26" w:rsidRDefault="004B1E26" w:rsidP="001C3E95">
      <w:r>
        <w:rPr>
          <w:noProof/>
          <w:lang w:eastAsia="en-GB"/>
        </w:rPr>
        <w:drawing>
          <wp:anchor distT="0" distB="0" distL="114300" distR="114300" simplePos="0" relativeHeight="251658243" behindDoc="0" locked="0" layoutInCell="1" allowOverlap="1" wp14:anchorId="4220D1D8" wp14:editId="001F12E1">
            <wp:simplePos x="0" y="0"/>
            <wp:positionH relativeFrom="column">
              <wp:posOffset>238125</wp:posOffset>
            </wp:positionH>
            <wp:positionV relativeFrom="paragraph">
              <wp:posOffset>182245</wp:posOffset>
            </wp:positionV>
            <wp:extent cx="1000125" cy="457200"/>
            <wp:effectExtent l="0" t="0" r="9525"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1000125" cy="457200"/>
                    </a:xfrm>
                    <a:prstGeom prst="rect">
                      <a:avLst/>
                    </a:prstGeom>
                  </pic:spPr>
                </pic:pic>
              </a:graphicData>
            </a:graphic>
          </wp:anchor>
        </w:drawing>
      </w:r>
    </w:p>
    <w:p w14:paraId="73B0DE7C" w14:textId="77777777" w:rsidR="004B1E26" w:rsidRDefault="004B1E26" w:rsidP="001C3E95">
      <w:r>
        <w:t>Eg                                   has 2 rows and 3 columns so has order 2 x 3</w:t>
      </w:r>
    </w:p>
    <w:p w14:paraId="6354382D" w14:textId="77777777" w:rsidR="004B1E26" w:rsidRDefault="004B1E26" w:rsidP="001C3E95"/>
    <w:p w14:paraId="30FBFD60" w14:textId="77777777" w:rsidR="004B1E26" w:rsidRPr="004B1E26" w:rsidRDefault="004B1E26" w:rsidP="001C3E95">
      <w:pPr>
        <w:rPr>
          <w:b/>
        </w:rPr>
      </w:pPr>
      <w:r w:rsidRPr="004B1E26">
        <w:rPr>
          <w:b/>
        </w:rPr>
        <w:t>Addit</w:t>
      </w:r>
      <w:r>
        <w:rPr>
          <w:b/>
        </w:rPr>
        <w:t>ion and subtraction of matrices:</w:t>
      </w:r>
    </w:p>
    <w:p w14:paraId="4E341C59" w14:textId="77777777" w:rsidR="004B1E26" w:rsidRDefault="004B1E26" w:rsidP="001C3E95">
      <w:r>
        <w:t>Matrices of the same order can be added or subtracted by adding or subtracting the corresponding elements.</w:t>
      </w:r>
    </w:p>
    <w:p w14:paraId="40305F51" w14:textId="77777777" w:rsidR="004B1E26" w:rsidRPr="004B1E26" w:rsidRDefault="004B1E26" w:rsidP="001C3E95">
      <w:pPr>
        <w:rPr>
          <w:b/>
        </w:rPr>
      </w:pPr>
      <w:r w:rsidRPr="004B1E26">
        <w:rPr>
          <w:b/>
        </w:rPr>
        <w:t>Multiplication of a matrix by a number:</w:t>
      </w:r>
    </w:p>
    <w:p w14:paraId="1AC5903A" w14:textId="77777777" w:rsidR="004B1E26" w:rsidRDefault="004B1E26" w:rsidP="001C3E95">
      <w:r>
        <w:t>Each element of a matrix is multiplied by the multiplying number.</w:t>
      </w:r>
    </w:p>
    <w:p w14:paraId="283AC6D5" w14:textId="77777777" w:rsidR="004B1E26" w:rsidRPr="004B1E26" w:rsidRDefault="004B1E26" w:rsidP="001C3E95">
      <w:pPr>
        <w:rPr>
          <w:b/>
        </w:rPr>
      </w:pPr>
      <w:r w:rsidRPr="004B1E26">
        <w:rPr>
          <w:b/>
        </w:rPr>
        <w:t>Multiplication of two matrices</w:t>
      </w:r>
      <w:r>
        <w:rPr>
          <w:b/>
        </w:rPr>
        <w:t>:</w:t>
      </w:r>
    </w:p>
    <w:p w14:paraId="71EA90F9" w14:textId="77777777" w:rsidR="004B1E26" w:rsidRDefault="004B1E26" w:rsidP="001C3E95">
      <w:r>
        <w:t xml:space="preserve">Matrices can be multiplied only if they are compatible. The number of columns in the </w:t>
      </w:r>
      <w:proofErr w:type="gramStart"/>
      <w:r>
        <w:t>left hand</w:t>
      </w:r>
      <w:proofErr w:type="gramEnd"/>
      <w:r>
        <w:t xml:space="preserve"> matrix must be the same as the number of rows in the </w:t>
      </w:r>
      <w:proofErr w:type="gramStart"/>
      <w:r>
        <w:t>right hand</w:t>
      </w:r>
      <w:proofErr w:type="gramEnd"/>
      <w:r>
        <w:t xml:space="preserve"> matrix.</w:t>
      </w:r>
    </w:p>
    <w:p w14:paraId="4EC8981E" w14:textId="77777777" w:rsidR="004B1E26" w:rsidRDefault="004B1E26" w:rsidP="001C3E95"/>
    <w:p w14:paraId="008093E3" w14:textId="77777777" w:rsidR="004B1E26" w:rsidRPr="004B1E26" w:rsidRDefault="004B1E26" w:rsidP="001C3E95">
      <w:pPr>
        <w:rPr>
          <w:i/>
        </w:rPr>
      </w:pPr>
      <w:r w:rsidRPr="004B1E26">
        <w:rPr>
          <w:i/>
        </w:rPr>
        <w:t>You may find it useful to do an internet search for you tube clips that demonstrate matrix operations.</w:t>
      </w:r>
    </w:p>
    <w:p w14:paraId="5FB62EE6" w14:textId="77777777" w:rsidR="004B1E26" w:rsidRDefault="004B1E26" w:rsidP="001C3E95"/>
    <w:p w14:paraId="6B3219AD" w14:textId="77777777" w:rsidR="004B1E26" w:rsidRDefault="00EC0BA3" w:rsidP="001C3E95">
      <w:r>
        <w:t>Questions to try:</w:t>
      </w:r>
    </w:p>
    <w:p w14:paraId="7C0FEB45" w14:textId="77777777" w:rsidR="00EC0BA3" w:rsidRDefault="00EC0BA3" w:rsidP="001C3E95">
      <w:r>
        <w:rPr>
          <w:noProof/>
          <w:lang w:eastAsia="en-GB"/>
        </w:rPr>
        <w:drawing>
          <wp:inline distT="0" distB="0" distL="0" distR="0" wp14:anchorId="4323F92F" wp14:editId="561B69CC">
            <wp:extent cx="5731510" cy="2249805"/>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731510" cy="2249805"/>
                    </a:xfrm>
                    <a:prstGeom prst="rect">
                      <a:avLst/>
                    </a:prstGeom>
                  </pic:spPr>
                </pic:pic>
              </a:graphicData>
            </a:graphic>
          </wp:inline>
        </w:drawing>
      </w:r>
    </w:p>
    <w:p w14:paraId="09C1A5CA" w14:textId="77777777" w:rsidR="00EC0BA3" w:rsidRDefault="00EC0BA3" w:rsidP="001C3E95"/>
    <w:p w14:paraId="6501E343" w14:textId="77777777" w:rsidR="00EC0BA3" w:rsidRDefault="00EC0BA3" w:rsidP="001C3E95"/>
    <w:p w14:paraId="59F97212" w14:textId="77777777" w:rsidR="001A4577" w:rsidRDefault="001A4577">
      <w:r>
        <w:br w:type="page"/>
      </w:r>
    </w:p>
    <w:p w14:paraId="147879FA" w14:textId="250F6098" w:rsidR="00EC0BA3" w:rsidRDefault="00EC0BA3" w:rsidP="001C3E95">
      <w:r>
        <w:lastRenderedPageBreak/>
        <w:t>Answers</w:t>
      </w:r>
    </w:p>
    <w:p w14:paraId="6CEC303A" w14:textId="77777777" w:rsidR="00EC0BA3" w:rsidRDefault="00EC0BA3" w:rsidP="001C3E95">
      <w:r>
        <w:rPr>
          <w:noProof/>
          <w:lang w:eastAsia="en-GB"/>
        </w:rPr>
        <w:drawing>
          <wp:inline distT="0" distB="0" distL="0" distR="0" wp14:anchorId="74B6AAA5" wp14:editId="1EBD7F98">
            <wp:extent cx="5731510" cy="2473960"/>
            <wp:effectExtent l="0" t="0" r="254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731510" cy="2473960"/>
                    </a:xfrm>
                    <a:prstGeom prst="rect">
                      <a:avLst/>
                    </a:prstGeom>
                  </pic:spPr>
                </pic:pic>
              </a:graphicData>
            </a:graphic>
          </wp:inline>
        </w:drawing>
      </w:r>
    </w:p>
    <w:p w14:paraId="3C031B0E" w14:textId="77777777" w:rsidR="00EC0BA3" w:rsidRPr="001C3E95" w:rsidRDefault="00EC0BA3" w:rsidP="001C3E95">
      <w:r>
        <w:rPr>
          <w:noProof/>
          <w:lang w:eastAsia="en-GB"/>
        </w:rPr>
        <w:drawing>
          <wp:inline distT="0" distB="0" distL="0" distR="0" wp14:anchorId="66D4A33D" wp14:editId="06873DC5">
            <wp:extent cx="5731510" cy="3118485"/>
            <wp:effectExtent l="0" t="0" r="254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31510" cy="3118485"/>
                    </a:xfrm>
                    <a:prstGeom prst="rect">
                      <a:avLst/>
                    </a:prstGeom>
                  </pic:spPr>
                </pic:pic>
              </a:graphicData>
            </a:graphic>
          </wp:inline>
        </w:drawing>
      </w:r>
      <w:r>
        <w:rPr>
          <w:noProof/>
          <w:lang w:eastAsia="en-GB"/>
        </w:rPr>
        <w:drawing>
          <wp:inline distT="0" distB="0" distL="0" distR="0" wp14:anchorId="0D59638B" wp14:editId="394C8F15">
            <wp:extent cx="5731510" cy="2757805"/>
            <wp:effectExtent l="0" t="0" r="254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31510" cy="2757805"/>
                    </a:xfrm>
                    <a:prstGeom prst="rect">
                      <a:avLst/>
                    </a:prstGeom>
                  </pic:spPr>
                </pic:pic>
              </a:graphicData>
            </a:graphic>
          </wp:inline>
        </w:drawing>
      </w:r>
    </w:p>
    <w:sectPr w:rsidR="00EC0BA3" w:rsidRPr="001C3E95" w:rsidSect="009A7B3F">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4C3F47D" w14:textId="77777777" w:rsidR="000B4342" w:rsidRDefault="000B4342" w:rsidP="004E78CB">
      <w:pPr>
        <w:spacing w:after="0" w:line="240" w:lineRule="auto"/>
      </w:pPr>
      <w:r>
        <w:separator/>
      </w:r>
    </w:p>
  </w:endnote>
  <w:endnote w:type="continuationSeparator" w:id="0">
    <w:p w14:paraId="14F7DF9F" w14:textId="77777777" w:rsidR="000B4342" w:rsidRDefault="000B4342" w:rsidP="004E78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Rounded MT Bold">
    <w:panose1 w:val="020F070403050403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153CBFE" w14:textId="77777777" w:rsidR="000B4342" w:rsidRDefault="000B4342" w:rsidP="004E78CB">
      <w:pPr>
        <w:spacing w:after="0" w:line="240" w:lineRule="auto"/>
      </w:pPr>
      <w:r>
        <w:separator/>
      </w:r>
    </w:p>
  </w:footnote>
  <w:footnote w:type="continuationSeparator" w:id="0">
    <w:p w14:paraId="63ED9DA2" w14:textId="77777777" w:rsidR="000B4342" w:rsidRDefault="000B4342" w:rsidP="004E78C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A4A33"/>
    <w:rsid w:val="00013271"/>
    <w:rsid w:val="000150DA"/>
    <w:rsid w:val="00061007"/>
    <w:rsid w:val="000B4342"/>
    <w:rsid w:val="000C7B28"/>
    <w:rsid w:val="000D39BA"/>
    <w:rsid w:val="00100F37"/>
    <w:rsid w:val="00116E20"/>
    <w:rsid w:val="00146D55"/>
    <w:rsid w:val="00174860"/>
    <w:rsid w:val="00174EE6"/>
    <w:rsid w:val="001A4577"/>
    <w:rsid w:val="001C3E95"/>
    <w:rsid w:val="00246134"/>
    <w:rsid w:val="00270E33"/>
    <w:rsid w:val="002C3A98"/>
    <w:rsid w:val="0033630F"/>
    <w:rsid w:val="0037740C"/>
    <w:rsid w:val="0039318B"/>
    <w:rsid w:val="003D5F23"/>
    <w:rsid w:val="004B1E26"/>
    <w:rsid w:val="004E2714"/>
    <w:rsid w:val="004E78CB"/>
    <w:rsid w:val="00563B40"/>
    <w:rsid w:val="005E4F05"/>
    <w:rsid w:val="006413F3"/>
    <w:rsid w:val="006A18FC"/>
    <w:rsid w:val="00701C45"/>
    <w:rsid w:val="007363E7"/>
    <w:rsid w:val="00830B27"/>
    <w:rsid w:val="008B3EDD"/>
    <w:rsid w:val="00977BC9"/>
    <w:rsid w:val="009A7B3F"/>
    <w:rsid w:val="00A16F6D"/>
    <w:rsid w:val="00A608E5"/>
    <w:rsid w:val="00A81388"/>
    <w:rsid w:val="00AD194C"/>
    <w:rsid w:val="00AE3DCB"/>
    <w:rsid w:val="00AE6CCB"/>
    <w:rsid w:val="00AF1B0E"/>
    <w:rsid w:val="00AF4C32"/>
    <w:rsid w:val="00B17B8F"/>
    <w:rsid w:val="00B23F79"/>
    <w:rsid w:val="00B9176B"/>
    <w:rsid w:val="00C11BD3"/>
    <w:rsid w:val="00C47B31"/>
    <w:rsid w:val="00D104E0"/>
    <w:rsid w:val="00D3702A"/>
    <w:rsid w:val="00DC0631"/>
    <w:rsid w:val="00EB7DA6"/>
    <w:rsid w:val="00EC0BA3"/>
    <w:rsid w:val="00EC10FE"/>
    <w:rsid w:val="00EF50CF"/>
    <w:rsid w:val="00F94707"/>
    <w:rsid w:val="00FA4A33"/>
    <w:rsid w:val="00FE626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05FA1F"/>
  <w15:chartTrackingRefBased/>
  <w15:docId w15:val="{19CC064E-9A59-41C3-A347-85912941AB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FA4A3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A4A33"/>
    <w:rPr>
      <w:rFonts w:asciiTheme="majorHAnsi" w:eastAsiaTheme="majorEastAsia" w:hAnsiTheme="majorHAnsi" w:cstheme="majorBidi"/>
      <w:spacing w:val="-10"/>
      <w:kern w:val="28"/>
      <w:sz w:val="56"/>
      <w:szCs w:val="56"/>
    </w:rPr>
  </w:style>
  <w:style w:type="paragraph" w:styleId="Header">
    <w:name w:val="header"/>
    <w:basedOn w:val="Normal"/>
    <w:link w:val="HeaderChar"/>
    <w:uiPriority w:val="99"/>
    <w:unhideWhenUsed/>
    <w:rsid w:val="004E78CB"/>
    <w:pPr>
      <w:tabs>
        <w:tab w:val="center" w:pos="4513"/>
        <w:tab w:val="right" w:pos="9026"/>
      </w:tabs>
      <w:spacing w:after="0" w:line="240" w:lineRule="auto"/>
    </w:pPr>
  </w:style>
  <w:style w:type="character" w:customStyle="1" w:styleId="HeaderChar">
    <w:name w:val="Header Char"/>
    <w:basedOn w:val="DefaultParagraphFont"/>
    <w:link w:val="Header"/>
    <w:uiPriority w:val="99"/>
    <w:rsid w:val="004E78CB"/>
  </w:style>
  <w:style w:type="paragraph" w:styleId="Footer">
    <w:name w:val="footer"/>
    <w:basedOn w:val="Normal"/>
    <w:link w:val="FooterChar"/>
    <w:uiPriority w:val="99"/>
    <w:unhideWhenUsed/>
    <w:rsid w:val="004E78CB"/>
    <w:pPr>
      <w:tabs>
        <w:tab w:val="center" w:pos="4513"/>
        <w:tab w:val="right" w:pos="9026"/>
      </w:tabs>
      <w:spacing w:after="0" w:line="240" w:lineRule="auto"/>
    </w:pPr>
  </w:style>
  <w:style w:type="character" w:customStyle="1" w:styleId="FooterChar">
    <w:name w:val="Footer Char"/>
    <w:basedOn w:val="DefaultParagraphFont"/>
    <w:link w:val="Footer"/>
    <w:uiPriority w:val="99"/>
    <w:rsid w:val="004E78CB"/>
  </w:style>
  <w:style w:type="character" w:styleId="Hyperlink">
    <w:name w:val="Hyperlink"/>
    <w:basedOn w:val="DefaultParagraphFont"/>
    <w:uiPriority w:val="99"/>
    <w:unhideWhenUsed/>
    <w:rsid w:val="007363E7"/>
    <w:rPr>
      <w:color w:val="0563C1" w:themeColor="hyperlink"/>
      <w:u w:val="single"/>
    </w:rPr>
  </w:style>
  <w:style w:type="table" w:styleId="TableGrid">
    <w:name w:val="Table Grid"/>
    <w:basedOn w:val="TableNormal"/>
    <w:uiPriority w:val="39"/>
    <w:rsid w:val="007363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100F37"/>
    <w:rPr>
      <w:color w:val="605E5C"/>
      <w:shd w:val="clear" w:color="auto" w:fill="E1DFDD"/>
    </w:rPr>
  </w:style>
  <w:style w:type="character" w:styleId="PlaceholderText">
    <w:name w:val="Placeholder Text"/>
    <w:basedOn w:val="DefaultParagraphFont"/>
    <w:uiPriority w:val="99"/>
    <w:semiHidden/>
    <w:rsid w:val="009A7B3F"/>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46704587">
      <w:bodyDiv w:val="1"/>
      <w:marLeft w:val="0"/>
      <w:marRight w:val="0"/>
      <w:marTop w:val="0"/>
      <w:marBottom w:val="0"/>
      <w:divBdr>
        <w:top w:val="none" w:sz="0" w:space="0" w:color="auto"/>
        <w:left w:val="none" w:sz="0" w:space="0" w:color="auto"/>
        <w:bottom w:val="none" w:sz="0" w:space="0" w:color="auto"/>
        <w:right w:val="none" w:sz="0" w:space="0" w:color="auto"/>
      </w:divBdr>
      <w:divsChild>
        <w:div w:id="122964018">
          <w:marLeft w:val="0"/>
          <w:marRight w:val="0"/>
          <w:marTop w:val="0"/>
          <w:marBottom w:val="0"/>
          <w:divBdr>
            <w:top w:val="none" w:sz="0" w:space="0" w:color="auto"/>
            <w:left w:val="none" w:sz="0" w:space="0" w:color="auto"/>
            <w:bottom w:val="none" w:sz="0" w:space="0" w:color="auto"/>
            <w:right w:val="none" w:sz="0" w:space="0" w:color="auto"/>
          </w:divBdr>
          <w:divsChild>
            <w:div w:id="1204051067">
              <w:marLeft w:val="0"/>
              <w:marRight w:val="0"/>
              <w:marTop w:val="0"/>
              <w:marBottom w:val="0"/>
              <w:divBdr>
                <w:top w:val="none" w:sz="0" w:space="0" w:color="auto"/>
                <w:left w:val="none" w:sz="0" w:space="0" w:color="auto"/>
                <w:bottom w:val="none" w:sz="0" w:space="0" w:color="auto"/>
                <w:right w:val="none" w:sz="0" w:space="0" w:color="auto"/>
              </w:divBdr>
              <w:divsChild>
                <w:div w:id="410081265">
                  <w:marLeft w:val="0"/>
                  <w:marRight w:val="0"/>
                  <w:marTop w:val="0"/>
                  <w:marBottom w:val="0"/>
                  <w:divBdr>
                    <w:top w:val="none" w:sz="0" w:space="0" w:color="auto"/>
                    <w:left w:val="none" w:sz="0" w:space="0" w:color="auto"/>
                    <w:bottom w:val="none" w:sz="0" w:space="0" w:color="auto"/>
                    <w:right w:val="none" w:sz="0" w:space="0" w:color="auto"/>
                  </w:divBdr>
                  <w:divsChild>
                    <w:div w:id="1483502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88763581">
      <w:bodyDiv w:val="1"/>
      <w:marLeft w:val="0"/>
      <w:marRight w:val="0"/>
      <w:marTop w:val="0"/>
      <w:marBottom w:val="0"/>
      <w:divBdr>
        <w:top w:val="none" w:sz="0" w:space="0" w:color="auto"/>
        <w:left w:val="none" w:sz="0" w:space="0" w:color="auto"/>
        <w:bottom w:val="none" w:sz="0" w:space="0" w:color="auto"/>
        <w:right w:val="none" w:sz="0" w:space="0" w:color="auto"/>
      </w:divBdr>
      <w:divsChild>
        <w:div w:id="1869640115">
          <w:marLeft w:val="0"/>
          <w:marRight w:val="0"/>
          <w:marTop w:val="0"/>
          <w:marBottom w:val="0"/>
          <w:divBdr>
            <w:top w:val="none" w:sz="0" w:space="0" w:color="auto"/>
            <w:left w:val="none" w:sz="0" w:space="0" w:color="auto"/>
            <w:bottom w:val="none" w:sz="0" w:space="0" w:color="auto"/>
            <w:right w:val="none" w:sz="0" w:space="0" w:color="auto"/>
          </w:divBdr>
          <w:divsChild>
            <w:div w:id="665784701">
              <w:marLeft w:val="0"/>
              <w:marRight w:val="0"/>
              <w:marTop w:val="0"/>
              <w:marBottom w:val="0"/>
              <w:divBdr>
                <w:top w:val="none" w:sz="0" w:space="0" w:color="auto"/>
                <w:left w:val="none" w:sz="0" w:space="0" w:color="auto"/>
                <w:bottom w:val="none" w:sz="0" w:space="0" w:color="auto"/>
                <w:right w:val="none" w:sz="0" w:space="0" w:color="auto"/>
              </w:divBdr>
              <w:divsChild>
                <w:div w:id="1589734462">
                  <w:marLeft w:val="0"/>
                  <w:marRight w:val="0"/>
                  <w:marTop w:val="0"/>
                  <w:marBottom w:val="0"/>
                  <w:divBdr>
                    <w:top w:val="none" w:sz="0" w:space="0" w:color="auto"/>
                    <w:left w:val="none" w:sz="0" w:space="0" w:color="auto"/>
                    <w:bottom w:val="none" w:sz="0" w:space="0" w:color="auto"/>
                    <w:right w:val="none" w:sz="0" w:space="0" w:color="auto"/>
                  </w:divBdr>
                  <w:divsChild>
                    <w:div w:id="1140154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image" Target="media/image10.wmf"/><Relationship Id="rId34" Type="http://schemas.openxmlformats.org/officeDocument/2006/relationships/oleObject" Target="embeddings/oleObject9.bin"/><Relationship Id="rId42" Type="http://schemas.openxmlformats.org/officeDocument/2006/relationships/oleObject" Target="embeddings/oleObject15.bin"/><Relationship Id="rId47" Type="http://schemas.openxmlformats.org/officeDocument/2006/relationships/image" Target="media/image22.png"/><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7.png"/><Relationship Id="rId29" Type="http://schemas.openxmlformats.org/officeDocument/2006/relationships/image" Target="media/image14.wmf"/><Relationship Id="rId11" Type="http://schemas.openxmlformats.org/officeDocument/2006/relationships/image" Target="media/image2.jp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image" Target="media/image20.png"/><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hyperlink" Target="mailto:jmc@holt.wokingham.sch.uk" TargetMode="External"/><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image" Target="media/image19.png"/><Relationship Id="rId4" Type="http://schemas.openxmlformats.org/officeDocument/2006/relationships/styles" Target="styles.xml"/><Relationship Id="rId9" Type="http://schemas.openxmlformats.org/officeDocument/2006/relationships/image" Target="media/image1.gif"/><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image" Target="media/image13.wmf"/><Relationship Id="rId30" Type="http://schemas.openxmlformats.org/officeDocument/2006/relationships/oleObject" Target="embeddings/oleObject7.bin"/><Relationship Id="rId35" Type="http://schemas.openxmlformats.org/officeDocument/2006/relationships/image" Target="media/image17.wmf"/><Relationship Id="rId43" Type="http://schemas.openxmlformats.org/officeDocument/2006/relationships/oleObject" Target="embeddings/oleObject16.bin"/><Relationship Id="rId48" Type="http://schemas.openxmlformats.org/officeDocument/2006/relationships/image" Target="media/image23.png"/><Relationship Id="rId8" Type="http://schemas.openxmlformats.org/officeDocument/2006/relationships/endnotes" Target="endnotes.xml"/><Relationship Id="rId3" Type="http://schemas.openxmlformats.org/officeDocument/2006/relationships/customXml" Target="../customXml/item3.xml"/><Relationship Id="rId12" Type="http://schemas.openxmlformats.org/officeDocument/2006/relationships/image" Target="media/image3.jp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image" Target="media/image21.png"/><Relationship Id="rId20" Type="http://schemas.openxmlformats.org/officeDocument/2006/relationships/oleObject" Target="embeddings/oleObject2.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52e1d551-1a1a-49de-b42a-90f807284f58">
      <Terms xmlns="http://schemas.microsoft.com/office/infopath/2007/PartnerControls"/>
    </lcf76f155ced4ddcb4097134ff3c332f>
    <TaxCatchAll xmlns="4191ade5-5322-46cf-8b6d-0358588a17e2" xsi:nil="true"/>
    <DateandTime xmlns="52e1d551-1a1a-49de-b42a-90f807284f58"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73060F67341CB48B9D0690E2CE6D1BB" ma:contentTypeVersion="16" ma:contentTypeDescription="Create a new document." ma:contentTypeScope="" ma:versionID="1860288c85ca8b9714f37e4309f81880">
  <xsd:schema xmlns:xsd="http://www.w3.org/2001/XMLSchema" xmlns:xs="http://www.w3.org/2001/XMLSchema" xmlns:p="http://schemas.microsoft.com/office/2006/metadata/properties" xmlns:ns2="52e1d551-1a1a-49de-b42a-90f807284f58" xmlns:ns3="4191ade5-5322-46cf-8b6d-0358588a17e2" targetNamespace="http://schemas.microsoft.com/office/2006/metadata/properties" ma:root="true" ma:fieldsID="9e999c3472a646d19d55c60321485bc2" ns2:_="" ns3:_="">
    <xsd:import namespace="52e1d551-1a1a-49de-b42a-90f807284f58"/>
    <xsd:import namespace="4191ade5-5322-46cf-8b6d-0358588a17e2"/>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DateTaken" minOccurs="0"/>
                <xsd:element ref="ns2:MediaServiceObjectDetectorVersions" minOccurs="0"/>
                <xsd:element ref="ns2:MediaServiceGenerationTime" minOccurs="0"/>
                <xsd:element ref="ns2:MediaServiceEventHashCode" minOccurs="0"/>
                <xsd:element ref="ns2:MediaLengthInSeconds" minOccurs="0"/>
                <xsd:element ref="ns2:MediaServiceLocation" minOccurs="0"/>
                <xsd:element ref="ns2:lcf76f155ced4ddcb4097134ff3c332f" minOccurs="0"/>
                <xsd:element ref="ns3:TaxCatchAll" minOccurs="0"/>
                <xsd:element ref="ns2:MediaServiceOCR" minOccurs="0"/>
                <xsd:element ref="ns2:DateandTime"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2e1d551-1a1a-49de-b42a-90f807284f5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MediaServiceLocation" ma:index="16" nillable="true" ma:displayName="Location" ma:hidden="true" ma:indexed="true" ma:internalName="MediaServiceLocation" ma:readOnly="true">
      <xsd:simpleType>
        <xsd:restriction base="dms:Text"/>
      </xsd:simpleType>
    </xsd:element>
    <xsd:element name="lcf76f155ced4ddcb4097134ff3c332f" ma:index="18" nillable="true" ma:taxonomy="true" ma:internalName="lcf76f155ced4ddcb4097134ff3c332f" ma:taxonomyFieldName="MediaServiceImageTags" ma:displayName="Image Tags" ma:readOnly="false" ma:fieldId="{5cf76f15-5ced-4ddc-b409-7134ff3c332f}" ma:taxonomyMulti="true" ma:sspId="51050d3d-5696-4a1c-b438-dd574edb06d8" ma:termSetId="09814cd3-568e-fe90-9814-8d621ff8fb84" ma:anchorId="fba54fb3-c3e1-fe81-a776-ca4b69148c4d" ma:open="true" ma:isKeyword="false">
      <xsd:complexType>
        <xsd:sequence>
          <xsd:element ref="pc:Terms" minOccurs="0" maxOccurs="1"/>
        </xsd:sequence>
      </xsd:complexType>
    </xsd:element>
    <xsd:element name="MediaServiceOCR" ma:index="20" nillable="true" ma:displayName="Extracted Text" ma:hidden="true" ma:internalName="MediaServiceOCR" ma:readOnly="true">
      <xsd:simpleType>
        <xsd:restriction base="dms:Note"/>
      </xsd:simpleType>
    </xsd:element>
    <xsd:element name="DateandTime" ma:index="21" nillable="true" ma:displayName="Date and Time" ma:format="DateOnly" ma:internalName="DateandTime">
      <xsd:simpleType>
        <xsd:restriction base="dms:DateTime"/>
      </xsd:simpleType>
    </xsd:element>
    <xsd:element name="MediaServiceBillingMetadata" ma:index="22" nillable="true" ma:displayName="MediaServiceBillingMetadata" ma:hidden="true" ma:internalName="MediaServiceBilling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4191ade5-5322-46cf-8b6d-0358588a17e2" elementFormDefault="qualified">
    <xsd:import namespace="http://schemas.microsoft.com/office/2006/documentManagement/types"/>
    <xsd:import namespace="http://schemas.microsoft.com/office/infopath/2007/PartnerControls"/>
    <xsd:element name="TaxCatchAll" ma:index="19" nillable="true" ma:displayName="Taxonomy Catch All Column" ma:hidden="true" ma:list="{80b5b317-1e9d-46f0-a2b7-71b9e3d07a95}" ma:internalName="TaxCatchAll" ma:readOnly="false" ma:showField="CatchAllData" ma:web="4191ade5-5322-46cf-8b6d-0358588a17e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1CAE29A-A352-4FD2-8F63-A9B0BC93BB09}">
  <ds:schemaRefs>
    <ds:schemaRef ds:uri="http://schemas.microsoft.com/office/2006/metadata/properties"/>
    <ds:schemaRef ds:uri="http://schemas.microsoft.com/office/infopath/2007/PartnerControls"/>
    <ds:schemaRef ds:uri="d8b02745-e547-4d53-99c4-f8f7603d3383"/>
    <ds:schemaRef ds:uri="7419180d-789e-4e3f-9953-676523428352"/>
  </ds:schemaRefs>
</ds:datastoreItem>
</file>

<file path=customXml/itemProps2.xml><?xml version="1.0" encoding="utf-8"?>
<ds:datastoreItem xmlns:ds="http://schemas.openxmlformats.org/officeDocument/2006/customXml" ds:itemID="{2F7CF46D-CDF0-4E07-83A9-1093C4A6CAF5}">
  <ds:schemaRefs>
    <ds:schemaRef ds:uri="http://schemas.microsoft.com/sharepoint/v3/contenttype/forms"/>
  </ds:schemaRefs>
</ds:datastoreItem>
</file>

<file path=customXml/itemProps3.xml><?xml version="1.0" encoding="utf-8"?>
<ds:datastoreItem xmlns:ds="http://schemas.openxmlformats.org/officeDocument/2006/customXml" ds:itemID="{73E49BC4-4B7A-4EBF-9B24-D2BD4BAD558F}"/>
</file>

<file path=docProps/app.xml><?xml version="1.0" encoding="utf-8"?>
<Properties xmlns="http://schemas.openxmlformats.org/officeDocument/2006/extended-properties" xmlns:vt="http://schemas.openxmlformats.org/officeDocument/2006/docPropsVTypes">
  <Template>Normal</Template>
  <TotalTime>1</TotalTime>
  <Pages>6</Pages>
  <Words>621</Words>
  <Characters>3544</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The Holt School</Company>
  <LinksUpToDate>false</LinksUpToDate>
  <CharactersWithSpaces>4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s T Baker</dc:creator>
  <cp:keywords/>
  <dc:description/>
  <cp:lastModifiedBy>Mrs J Calliss (STAFF)</cp:lastModifiedBy>
  <cp:revision>2</cp:revision>
  <dcterms:created xsi:type="dcterms:W3CDTF">2026-06-05T09:08:00Z</dcterms:created>
  <dcterms:modified xsi:type="dcterms:W3CDTF">2026-06-05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73060F67341CB48B9D0690E2CE6D1BB</vt:lpwstr>
  </property>
  <property fmtid="{D5CDD505-2E9C-101B-9397-08002B2CF9AE}" pid="3" name="Order">
    <vt:r8>9971000</vt:r8>
  </property>
  <property fmtid="{D5CDD505-2E9C-101B-9397-08002B2CF9AE}" pid="4" name="MediaServiceImageTags">
    <vt:lpwstr/>
  </property>
</Properties>
</file>